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3F87B2AE" w14:textId="77777777" w:rsidR="004A01BC" w:rsidRPr="002A3E17" w:rsidRDefault="4483A321" w:rsidP="4483A321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48"/>
          <w:szCs w:val="48"/>
        </w:rPr>
      </w:pPr>
      <w:r w:rsidRPr="002A3E17">
        <w:rPr>
          <w:rFonts w:ascii="Times New Roman" w:eastAsia="Times New Roman" w:hAnsi="Times New Roman" w:cs="Times New Roman"/>
          <w:b/>
          <w:bCs/>
          <w:sz w:val="48"/>
          <w:szCs w:val="48"/>
        </w:rPr>
        <w:t>Carlingford High School</w:t>
      </w:r>
    </w:p>
    <w:p w14:paraId="53DE9540" w14:textId="77777777" w:rsidR="004A01BC" w:rsidRPr="002A3E17" w:rsidRDefault="004A01BC" w:rsidP="009C5F37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1D10A280" w14:textId="77777777" w:rsidR="004A01BC" w:rsidRPr="002A3E17" w:rsidRDefault="004A01BC" w:rsidP="009C5F37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4"/>
        </w:rPr>
      </w:pPr>
      <w:r w:rsidRPr="002A3E17">
        <w:rPr>
          <w:rFonts w:ascii="Times New Roman" w:eastAsia="Times New Roman" w:hAnsi="Times New Roman" w:cs="Times New Roman"/>
          <w:noProof/>
          <w:sz w:val="24"/>
          <w:szCs w:val="24"/>
          <w:lang w:eastAsia="en-AU"/>
        </w:rPr>
        <w:drawing>
          <wp:inline distT="0" distB="0" distL="0" distR="0" wp14:anchorId="4B60C244" wp14:editId="5A098358">
            <wp:extent cx="1299210" cy="1512570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9210" cy="1512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A3E17">
        <w:rPr>
          <w:rFonts w:ascii="Times New Roman" w:eastAsia="Times New Roman" w:hAnsi="Times New Roman" w:cs="Times New Roman"/>
          <w:sz w:val="24"/>
          <w:szCs w:val="24"/>
        </w:rPr>
        <w:t xml:space="preserve">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t>
      </w:r>
    </w:p>
    <w:p w14:paraId="2236D1B5" w14:textId="77777777" w:rsidR="004A01BC" w:rsidRPr="002A3E17" w:rsidRDefault="4483A321" w:rsidP="4483A321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72"/>
          <w:szCs w:val="72"/>
        </w:rPr>
      </w:pPr>
      <w:r w:rsidRPr="002A3E17">
        <w:rPr>
          <w:rFonts w:ascii="Times New Roman" w:eastAsia="Times New Roman" w:hAnsi="Times New Roman" w:cs="Times New Roman"/>
          <w:b/>
          <w:bCs/>
          <w:sz w:val="72"/>
          <w:szCs w:val="72"/>
        </w:rPr>
        <w:t>Mathematics</w:t>
      </w:r>
    </w:p>
    <w:p w14:paraId="2C17D1FD" w14:textId="1223098A" w:rsidR="004A01BC" w:rsidRPr="002A3E17" w:rsidRDefault="4483A321" w:rsidP="4483A321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48"/>
          <w:szCs w:val="48"/>
        </w:rPr>
      </w:pPr>
      <w:r w:rsidRPr="002A3E17">
        <w:rPr>
          <w:rFonts w:ascii="Times New Roman" w:eastAsia="Times New Roman" w:hAnsi="Times New Roman" w:cs="Times New Roman"/>
          <w:b/>
          <w:bCs/>
          <w:sz w:val="48"/>
          <w:szCs w:val="48"/>
        </w:rPr>
        <w:t xml:space="preserve">Year 9 5.2 Term </w:t>
      </w:r>
      <w:r w:rsidR="006F3F36" w:rsidRPr="002A3E17">
        <w:rPr>
          <w:rFonts w:ascii="Times New Roman" w:eastAsia="Times New Roman" w:hAnsi="Times New Roman" w:cs="Times New Roman"/>
          <w:b/>
          <w:bCs/>
          <w:sz w:val="48"/>
          <w:szCs w:val="48"/>
        </w:rPr>
        <w:t>4</w:t>
      </w:r>
      <w:r w:rsidRPr="002A3E17">
        <w:rPr>
          <w:rFonts w:ascii="Times New Roman" w:eastAsia="Times New Roman" w:hAnsi="Times New Roman" w:cs="Times New Roman"/>
          <w:b/>
          <w:bCs/>
          <w:sz w:val="48"/>
          <w:szCs w:val="48"/>
        </w:rPr>
        <w:t xml:space="preserve"> Examination</w:t>
      </w:r>
    </w:p>
    <w:p w14:paraId="28DFAA75" w14:textId="6160EB2C" w:rsidR="004A01BC" w:rsidRPr="002A3E17" w:rsidRDefault="4483A321" w:rsidP="4483A321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48"/>
          <w:szCs w:val="48"/>
        </w:rPr>
      </w:pPr>
      <w:r w:rsidRPr="002A3E17">
        <w:rPr>
          <w:rFonts w:ascii="Times New Roman" w:eastAsia="Times New Roman" w:hAnsi="Times New Roman" w:cs="Times New Roman"/>
          <w:b/>
          <w:bCs/>
          <w:sz w:val="48"/>
          <w:szCs w:val="48"/>
        </w:rPr>
        <w:t>201</w:t>
      </w:r>
      <w:r w:rsidR="00E6360C" w:rsidRPr="002A3E17">
        <w:rPr>
          <w:rFonts w:ascii="Times New Roman" w:eastAsia="Times New Roman" w:hAnsi="Times New Roman" w:cs="Times New Roman"/>
          <w:b/>
          <w:bCs/>
          <w:sz w:val="48"/>
          <w:szCs w:val="48"/>
        </w:rPr>
        <w:t>9</w:t>
      </w:r>
    </w:p>
    <w:p w14:paraId="279B1249" w14:textId="31B3FC36" w:rsidR="004A01BC" w:rsidRDefault="004A01BC" w:rsidP="009C5F37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40"/>
          <w:szCs w:val="40"/>
        </w:rPr>
      </w:pPr>
    </w:p>
    <w:p w14:paraId="60DF83E6" w14:textId="77777777" w:rsidR="00E32D23" w:rsidRPr="002A3E17" w:rsidRDefault="00E32D23" w:rsidP="009C5F37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40"/>
          <w:szCs w:val="40"/>
        </w:rPr>
      </w:pPr>
    </w:p>
    <w:p w14:paraId="031954D0" w14:textId="67A52C97" w:rsidR="004A01BC" w:rsidRPr="002A3E17" w:rsidRDefault="002A3E17" w:rsidP="002A3E17">
      <w:pPr>
        <w:spacing w:after="0" w:line="240" w:lineRule="auto"/>
        <w:rPr>
          <w:rFonts w:ascii="Times New Roman" w:eastAsia="Times New Roman" w:hAnsi="Times New Roman" w:cs="Times New Roman"/>
          <w:sz w:val="36"/>
          <w:szCs w:val="36"/>
        </w:rPr>
      </w:pPr>
      <w:r>
        <w:rPr>
          <w:rFonts w:ascii="Times New Roman" w:eastAsia="Times New Roman" w:hAnsi="Times New Roman" w:cs="Times New Roman"/>
          <w:sz w:val="36"/>
          <w:szCs w:val="36"/>
        </w:rPr>
        <w:t xml:space="preserve">       </w:t>
      </w:r>
      <w:r w:rsidR="004A01BC" w:rsidRPr="008F396D">
        <w:rPr>
          <w:rFonts w:ascii="Times New Roman" w:eastAsia="Times New Roman" w:hAnsi="Times New Roman" w:cs="Times New Roman"/>
          <w:b/>
          <w:sz w:val="36"/>
          <w:szCs w:val="36"/>
        </w:rPr>
        <w:t>Name:</w:t>
      </w:r>
      <w:r w:rsidR="004A01BC" w:rsidRPr="002A3E17">
        <w:rPr>
          <w:rFonts w:ascii="Times New Roman" w:eastAsia="Times New Roman" w:hAnsi="Times New Roman" w:cs="Times New Roman"/>
          <w:sz w:val="36"/>
          <w:szCs w:val="36"/>
        </w:rPr>
        <w:t xml:space="preserve"> _____________________________________</w:t>
      </w:r>
      <w:r w:rsidR="004A01BC" w:rsidRPr="002A3E17">
        <w:rPr>
          <w:rFonts w:ascii="Times New Roman" w:eastAsia="Times New Roman" w:hAnsi="Times New Roman" w:cs="Times New Roman"/>
          <w:sz w:val="36"/>
          <w:szCs w:val="36"/>
        </w:rPr>
        <w:tab/>
        <w:t xml:space="preserve"> </w:t>
      </w:r>
    </w:p>
    <w:p w14:paraId="7DD75E50" w14:textId="77777777" w:rsidR="004A01BC" w:rsidRPr="002A3E17" w:rsidRDefault="004A01BC" w:rsidP="009C5F37">
      <w:pPr>
        <w:spacing w:after="0" w:line="240" w:lineRule="auto"/>
        <w:jc w:val="center"/>
        <w:rPr>
          <w:rFonts w:ascii="Times New Roman" w:eastAsia="Times New Roman" w:hAnsi="Times New Roman" w:cs="Times New Roman"/>
          <w:sz w:val="36"/>
          <w:szCs w:val="36"/>
        </w:rPr>
      </w:pPr>
    </w:p>
    <w:p w14:paraId="4A4A3074" w14:textId="28EE8498" w:rsidR="004A01BC" w:rsidRPr="008F396D" w:rsidRDefault="002A3E17" w:rsidP="002A3E17">
      <w:pPr>
        <w:spacing w:after="0" w:line="360" w:lineRule="auto"/>
        <w:rPr>
          <w:rFonts w:ascii="Times New Roman" w:eastAsia="Times New Roman" w:hAnsi="Times New Roman" w:cs="Times New Roman"/>
          <w:sz w:val="36"/>
          <w:szCs w:val="36"/>
        </w:rPr>
      </w:pPr>
      <w:r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         </w:t>
      </w:r>
      <w:r w:rsidR="004A01BC" w:rsidRPr="008F396D">
        <w:rPr>
          <w:rFonts w:ascii="Times New Roman" w:eastAsia="Times New Roman" w:hAnsi="Times New Roman" w:cs="Times New Roman"/>
          <w:b/>
          <w:bCs/>
          <w:sz w:val="36"/>
          <w:szCs w:val="36"/>
        </w:rPr>
        <w:t>Circle your teacher's name</w:t>
      </w:r>
      <w:r w:rsidR="004A01BC" w:rsidRPr="008F396D">
        <w:rPr>
          <w:rFonts w:ascii="Times New Roman" w:eastAsia="Times New Roman" w:hAnsi="Times New Roman" w:cs="Times New Roman"/>
          <w:sz w:val="36"/>
          <w:szCs w:val="36"/>
        </w:rPr>
        <w:t xml:space="preserve">: </w:t>
      </w:r>
      <w:r w:rsidR="004A01BC" w:rsidRPr="008F396D">
        <w:rPr>
          <w:rFonts w:ascii="Times New Roman" w:eastAsia="Times New Roman" w:hAnsi="Times New Roman" w:cs="Times New Roman"/>
          <w:sz w:val="36"/>
          <w:szCs w:val="36"/>
        </w:rPr>
        <w:tab/>
      </w:r>
    </w:p>
    <w:tbl>
      <w:tblPr>
        <w:tblStyle w:val="TableGrid"/>
        <w:tblW w:w="9781" w:type="dxa"/>
        <w:tblInd w:w="56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781"/>
      </w:tblGrid>
      <w:tr w:rsidR="002A3E17" w:rsidRPr="002A3E17" w14:paraId="0B4CD0ED" w14:textId="77777777" w:rsidTr="002A3E17">
        <w:trPr>
          <w:trHeight w:val="878"/>
        </w:trPr>
        <w:tc>
          <w:tcPr>
            <w:tcW w:w="9781" w:type="dxa"/>
          </w:tcPr>
          <w:p w14:paraId="5DAAB651" w14:textId="75FF2BE1" w:rsidR="002A3E17" w:rsidRPr="008A339D" w:rsidRDefault="008A339D" w:rsidP="008A339D">
            <w:pPr>
              <w:spacing w:after="0" w:line="240" w:lineRule="auto"/>
              <w:rPr>
                <w:rFonts w:ascii="Times New Roman" w:eastAsia="Times New Roman" w:hAnsi="Times New Roman" w:cs="Times New Roman"/>
                <w:sz w:val="40"/>
                <w:szCs w:val="40"/>
              </w:rPr>
            </w:pPr>
            <w:r w:rsidRPr="008A339D">
              <w:rPr>
                <w:rFonts w:ascii="Times New Roman" w:eastAsia="Times New Roman" w:hAnsi="Times New Roman" w:cs="Times New Roman"/>
                <w:sz w:val="40"/>
                <w:szCs w:val="40"/>
              </w:rPr>
              <w:t xml:space="preserve">Mrs Virmani / Mr Fardouly   </w:t>
            </w:r>
            <w:r>
              <w:rPr>
                <w:rFonts w:ascii="Times New Roman" w:eastAsia="Times New Roman" w:hAnsi="Times New Roman" w:cs="Times New Roman"/>
                <w:sz w:val="40"/>
                <w:szCs w:val="40"/>
              </w:rPr>
              <w:t xml:space="preserve"> </w:t>
            </w:r>
            <w:r w:rsidRPr="008A339D">
              <w:rPr>
                <w:rFonts w:ascii="Times New Roman" w:eastAsia="Times New Roman" w:hAnsi="Times New Roman" w:cs="Times New Roman"/>
                <w:sz w:val="40"/>
                <w:szCs w:val="40"/>
              </w:rPr>
              <w:t xml:space="preserve">  </w:t>
            </w:r>
            <w:r>
              <w:rPr>
                <w:rFonts w:ascii="Times New Roman" w:eastAsia="Times New Roman" w:hAnsi="Times New Roman" w:cs="Times New Roman"/>
                <w:sz w:val="40"/>
                <w:szCs w:val="40"/>
              </w:rPr>
              <w:t xml:space="preserve">  </w:t>
            </w:r>
            <w:r w:rsidRPr="008A339D">
              <w:rPr>
                <w:rFonts w:ascii="Times New Roman" w:eastAsia="Times New Roman" w:hAnsi="Times New Roman" w:cs="Times New Roman"/>
                <w:sz w:val="40"/>
                <w:szCs w:val="40"/>
              </w:rPr>
              <w:t>Ms Lobejko</w:t>
            </w:r>
            <w:r w:rsidR="002A3E17" w:rsidRPr="008A339D">
              <w:rPr>
                <w:rFonts w:ascii="Times New Roman" w:eastAsia="Times New Roman" w:hAnsi="Times New Roman" w:cs="Times New Roman"/>
                <w:sz w:val="40"/>
                <w:szCs w:val="40"/>
              </w:rPr>
              <w:t xml:space="preserve">  </w:t>
            </w:r>
            <w:r>
              <w:rPr>
                <w:rFonts w:ascii="Times New Roman" w:eastAsia="Times New Roman" w:hAnsi="Times New Roman" w:cs="Times New Roman"/>
                <w:sz w:val="40"/>
                <w:szCs w:val="40"/>
              </w:rPr>
              <w:t xml:space="preserve">     </w:t>
            </w:r>
            <w:r w:rsidR="002A3E17" w:rsidRPr="008A339D">
              <w:rPr>
                <w:rFonts w:ascii="Times New Roman" w:eastAsia="Times New Roman" w:hAnsi="Times New Roman" w:cs="Times New Roman"/>
                <w:sz w:val="40"/>
                <w:szCs w:val="40"/>
              </w:rPr>
              <w:t xml:space="preserve"> Mr Gong</w:t>
            </w:r>
          </w:p>
        </w:tc>
      </w:tr>
    </w:tbl>
    <w:p w14:paraId="46BDF652" w14:textId="77777777" w:rsidR="002A3E17" w:rsidRPr="002A3E17" w:rsidRDefault="002A3E17" w:rsidP="006F3F36">
      <w:pPr>
        <w:spacing w:after="0" w:line="240" w:lineRule="auto"/>
        <w:rPr>
          <w:rFonts w:ascii="Times New Roman" w:eastAsia="Times New Roman" w:hAnsi="Times New Roman" w:cs="Times New Roman"/>
          <w:b/>
          <w:i/>
          <w:iCs/>
          <w:sz w:val="32"/>
          <w:szCs w:val="32"/>
        </w:rPr>
      </w:pPr>
    </w:p>
    <w:p w14:paraId="7FF3C338" w14:textId="520569EA" w:rsidR="004A01BC" w:rsidRPr="002A3E17" w:rsidRDefault="002A3E17" w:rsidP="006F3F36">
      <w:pPr>
        <w:spacing w:after="0" w:line="240" w:lineRule="auto"/>
        <w:rPr>
          <w:rFonts w:ascii="Times New Roman" w:eastAsia="Times New Roman" w:hAnsi="Times New Roman" w:cs="Times New Roman"/>
          <w:b/>
          <w:i/>
          <w:iCs/>
          <w:sz w:val="32"/>
          <w:szCs w:val="32"/>
        </w:rPr>
      </w:pPr>
      <w:r>
        <w:rPr>
          <w:rFonts w:ascii="Times New Roman" w:eastAsia="Times New Roman" w:hAnsi="Times New Roman" w:cs="Times New Roman"/>
          <w:b/>
          <w:i/>
          <w:iCs/>
          <w:sz w:val="32"/>
          <w:szCs w:val="32"/>
        </w:rPr>
        <w:t xml:space="preserve">        </w:t>
      </w:r>
      <w:r w:rsidR="4483A321" w:rsidRPr="002A3E17">
        <w:rPr>
          <w:rFonts w:ascii="Times New Roman" w:eastAsia="Times New Roman" w:hAnsi="Times New Roman" w:cs="Times New Roman"/>
          <w:b/>
          <w:i/>
          <w:iCs/>
          <w:sz w:val="32"/>
          <w:szCs w:val="32"/>
        </w:rPr>
        <w:t>Time allowed: 50 minutes</w:t>
      </w:r>
    </w:p>
    <w:p w14:paraId="45953AA6" w14:textId="4A38D3E5" w:rsidR="004A01BC" w:rsidRDefault="004A01BC" w:rsidP="009C5F37">
      <w:pPr>
        <w:spacing w:after="0" w:line="240" w:lineRule="auto"/>
        <w:rPr>
          <w:rFonts w:ascii="Times New Roman" w:eastAsia="Times New Roman" w:hAnsi="Times New Roman" w:cs="Times New Roman"/>
          <w:i/>
          <w:sz w:val="24"/>
          <w:szCs w:val="24"/>
        </w:rPr>
      </w:pPr>
    </w:p>
    <w:p w14:paraId="0125CF1D" w14:textId="77777777" w:rsidR="00E32D23" w:rsidRPr="002A3E17" w:rsidRDefault="00E32D23" w:rsidP="009C5F37">
      <w:pPr>
        <w:spacing w:after="0" w:line="240" w:lineRule="auto"/>
        <w:rPr>
          <w:rFonts w:ascii="Times New Roman" w:eastAsia="Times New Roman" w:hAnsi="Times New Roman" w:cs="Times New Roman"/>
          <w:i/>
          <w:sz w:val="24"/>
          <w:szCs w:val="24"/>
        </w:rPr>
      </w:pPr>
    </w:p>
    <w:p w14:paraId="08F7BD29" w14:textId="77777777" w:rsidR="004A01BC" w:rsidRPr="002A3E17" w:rsidRDefault="4483A321" w:rsidP="4483A321">
      <w:pPr>
        <w:numPr>
          <w:ilvl w:val="0"/>
          <w:numId w:val="1"/>
        </w:numPr>
        <w:spacing w:after="0" w:line="240" w:lineRule="auto"/>
        <w:ind w:left="360"/>
        <w:rPr>
          <w:rFonts w:ascii="Times New Roman" w:eastAsia="Times New Roman" w:hAnsi="Times New Roman" w:cs="Times New Roman"/>
          <w:sz w:val="28"/>
          <w:szCs w:val="28"/>
        </w:rPr>
      </w:pPr>
      <w:r w:rsidRPr="002A3E17">
        <w:rPr>
          <w:rFonts w:ascii="Times New Roman" w:eastAsia="Times New Roman" w:hAnsi="Times New Roman" w:cs="Times New Roman"/>
          <w:sz w:val="28"/>
          <w:szCs w:val="28"/>
        </w:rPr>
        <w:t>Show all necessary working.</w:t>
      </w:r>
    </w:p>
    <w:p w14:paraId="232092FB" w14:textId="447C2CE0" w:rsidR="004A01BC" w:rsidRPr="002A3E17" w:rsidRDefault="4483A321" w:rsidP="4483A321">
      <w:pPr>
        <w:numPr>
          <w:ilvl w:val="0"/>
          <w:numId w:val="1"/>
        </w:numPr>
        <w:spacing w:after="0" w:line="240" w:lineRule="auto"/>
        <w:ind w:left="360"/>
        <w:rPr>
          <w:rFonts w:ascii="Times New Roman" w:eastAsia="Times New Roman" w:hAnsi="Times New Roman" w:cs="Times New Roman"/>
          <w:sz w:val="28"/>
          <w:szCs w:val="28"/>
        </w:rPr>
      </w:pPr>
      <w:r w:rsidRPr="002A3E17">
        <w:rPr>
          <w:rFonts w:ascii="Times New Roman" w:eastAsia="Times New Roman" w:hAnsi="Times New Roman" w:cs="Times New Roman"/>
          <w:sz w:val="28"/>
          <w:szCs w:val="28"/>
        </w:rPr>
        <w:t xml:space="preserve">Answer all questions in the spaces provided. </w:t>
      </w:r>
    </w:p>
    <w:p w14:paraId="2DD37753" w14:textId="17F79E94" w:rsidR="00D57A47" w:rsidRPr="008F396D" w:rsidRDefault="4483A321" w:rsidP="008F396D">
      <w:pPr>
        <w:numPr>
          <w:ilvl w:val="0"/>
          <w:numId w:val="1"/>
        </w:numPr>
        <w:spacing w:after="0" w:line="240" w:lineRule="auto"/>
        <w:ind w:left="360"/>
        <w:rPr>
          <w:rFonts w:ascii="Times New Roman" w:eastAsia="Times New Roman" w:hAnsi="Times New Roman" w:cs="Times New Roman"/>
          <w:sz w:val="28"/>
          <w:szCs w:val="28"/>
        </w:rPr>
      </w:pPr>
      <w:r w:rsidRPr="002A3E17">
        <w:rPr>
          <w:rFonts w:ascii="Times New Roman" w:eastAsia="Times New Roman" w:hAnsi="Times New Roman" w:cs="Times New Roman"/>
          <w:sz w:val="28"/>
          <w:szCs w:val="28"/>
        </w:rPr>
        <w:t>Marks may be deducted for careless or untidy work.</w:t>
      </w:r>
    </w:p>
    <w:p w14:paraId="073C9A1C" w14:textId="77777777" w:rsidR="004A01BC" w:rsidRPr="002A3E17" w:rsidRDefault="4483A321" w:rsidP="4483A321">
      <w:pPr>
        <w:numPr>
          <w:ilvl w:val="0"/>
          <w:numId w:val="1"/>
        </w:numPr>
        <w:spacing w:after="0" w:line="240" w:lineRule="auto"/>
        <w:ind w:left="360"/>
        <w:rPr>
          <w:rFonts w:ascii="Times New Roman" w:eastAsia="Times New Roman" w:hAnsi="Times New Roman" w:cs="Times New Roman"/>
          <w:b/>
          <w:bCs/>
          <w:sz w:val="28"/>
          <w:szCs w:val="28"/>
          <w:u w:val="single"/>
        </w:rPr>
      </w:pPr>
      <w:r w:rsidRPr="002A3E17">
        <w:rPr>
          <w:rFonts w:ascii="Times New Roman" w:eastAsia="Times New Roman" w:hAnsi="Times New Roman" w:cs="Times New Roman"/>
          <w:b/>
          <w:bCs/>
          <w:sz w:val="28"/>
          <w:szCs w:val="28"/>
          <w:u w:val="single"/>
        </w:rPr>
        <w:t>Complete the examination in blue or black pen.</w:t>
      </w:r>
    </w:p>
    <w:p w14:paraId="3AF0D9F9" w14:textId="1EA2A01E" w:rsidR="00255A31" w:rsidRPr="002A3E17" w:rsidRDefault="00255A31" w:rsidP="009C5F37">
      <w:pPr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  <w:u w:val="single"/>
        </w:rPr>
      </w:pPr>
    </w:p>
    <w:p w14:paraId="5FE55153" w14:textId="77777777" w:rsidR="006F3F36" w:rsidRPr="002A3E17" w:rsidRDefault="006F3F36" w:rsidP="009C5F37">
      <w:pPr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  <w:u w:val="single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01"/>
        <w:gridCol w:w="1929"/>
        <w:gridCol w:w="1985"/>
        <w:gridCol w:w="1984"/>
        <w:gridCol w:w="1560"/>
        <w:gridCol w:w="1559"/>
      </w:tblGrid>
      <w:tr w:rsidR="00E32D23" w:rsidRPr="002A3E17" w14:paraId="55503C3E" w14:textId="77777777" w:rsidTr="00E32D23">
        <w:trPr>
          <w:trHeight w:val="773"/>
          <w:jc w:val="center"/>
        </w:trPr>
        <w:tc>
          <w:tcPr>
            <w:tcW w:w="901" w:type="dxa"/>
            <w:vAlign w:val="center"/>
          </w:tcPr>
          <w:p w14:paraId="44E6E8F8" w14:textId="77777777" w:rsidR="00E32D23" w:rsidRPr="002A3E17" w:rsidRDefault="00E32D23" w:rsidP="00E32D2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</w:pPr>
            <w:r w:rsidRPr="002A3E17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>Topic</w:t>
            </w:r>
          </w:p>
        </w:tc>
        <w:tc>
          <w:tcPr>
            <w:tcW w:w="1929" w:type="dxa"/>
            <w:vAlign w:val="center"/>
          </w:tcPr>
          <w:p w14:paraId="69843ED1" w14:textId="532E42A1" w:rsidR="00E32D23" w:rsidRPr="002A3E17" w:rsidRDefault="00E32D23" w:rsidP="00E32D2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</w:pPr>
            <w:r w:rsidRPr="002A3E17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>Data</w:t>
            </w:r>
          </w:p>
        </w:tc>
        <w:tc>
          <w:tcPr>
            <w:tcW w:w="1985" w:type="dxa"/>
            <w:vAlign w:val="center"/>
          </w:tcPr>
          <w:p w14:paraId="116AD822" w14:textId="7A287C5A" w:rsidR="00E32D23" w:rsidRPr="002A3E17" w:rsidRDefault="00E32D23" w:rsidP="00E32D2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</w:pPr>
            <w:r w:rsidRPr="002A3E17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>Indices</w:t>
            </w:r>
          </w:p>
        </w:tc>
        <w:tc>
          <w:tcPr>
            <w:tcW w:w="1984" w:type="dxa"/>
            <w:vAlign w:val="center"/>
          </w:tcPr>
          <w:p w14:paraId="5B7E798A" w14:textId="79A5B431" w:rsidR="00E32D23" w:rsidRPr="002A3E17" w:rsidRDefault="00E32D23" w:rsidP="00E32D2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>Rates &amp; Ratio</w:t>
            </w:r>
          </w:p>
        </w:tc>
        <w:tc>
          <w:tcPr>
            <w:tcW w:w="1560" w:type="dxa"/>
            <w:vAlign w:val="center"/>
          </w:tcPr>
          <w:p w14:paraId="323F20EF" w14:textId="5EB72801" w:rsidR="00E32D23" w:rsidRPr="002A3E17" w:rsidRDefault="00E32D23" w:rsidP="00E32D2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>Equation</w:t>
            </w:r>
            <w:r w:rsidRPr="002A3E17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>s</w:t>
            </w:r>
          </w:p>
        </w:tc>
        <w:tc>
          <w:tcPr>
            <w:tcW w:w="1559" w:type="dxa"/>
            <w:vAlign w:val="center"/>
          </w:tcPr>
          <w:p w14:paraId="49E79BC9" w14:textId="6036D2BA" w:rsidR="00E32D23" w:rsidRPr="002A3E17" w:rsidRDefault="00E32D23" w:rsidP="00E32D23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</w:pPr>
            <w:r w:rsidRPr="002A3E17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>Total</w:t>
            </w:r>
          </w:p>
        </w:tc>
      </w:tr>
      <w:tr w:rsidR="00E32D23" w:rsidRPr="002A3E17" w14:paraId="2D8A2D5D" w14:textId="77777777" w:rsidTr="00E32D23">
        <w:trPr>
          <w:trHeight w:val="847"/>
          <w:jc w:val="center"/>
        </w:trPr>
        <w:tc>
          <w:tcPr>
            <w:tcW w:w="901" w:type="dxa"/>
            <w:vAlign w:val="center"/>
          </w:tcPr>
          <w:p w14:paraId="3B6C478E" w14:textId="77777777" w:rsidR="00E32D23" w:rsidRPr="002A3E17" w:rsidRDefault="00E32D23" w:rsidP="00E32D2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</w:pPr>
            <w:r w:rsidRPr="002A3E17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>Mark</w:t>
            </w:r>
          </w:p>
        </w:tc>
        <w:tc>
          <w:tcPr>
            <w:tcW w:w="1929" w:type="dxa"/>
            <w:vAlign w:val="center"/>
          </w:tcPr>
          <w:p w14:paraId="19E62E1E" w14:textId="62A3CE5C" w:rsidR="00E32D23" w:rsidRPr="002A3E17" w:rsidRDefault="00E32D23" w:rsidP="00E32D23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</w:pPr>
            <w:r w:rsidRPr="002A3E17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>/</w:t>
            </w:r>
            <w:r w:rsidR="004A7389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 xml:space="preserve"> 21</w:t>
            </w:r>
          </w:p>
        </w:tc>
        <w:tc>
          <w:tcPr>
            <w:tcW w:w="1985" w:type="dxa"/>
            <w:vAlign w:val="center"/>
          </w:tcPr>
          <w:p w14:paraId="1939713A" w14:textId="3FC39E37" w:rsidR="00E32D23" w:rsidRPr="002A3E17" w:rsidRDefault="00E32D23" w:rsidP="00E32D23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</w:pPr>
            <w:r w:rsidRPr="002A3E17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 xml:space="preserve">/ </w:t>
            </w:r>
            <w:r w:rsidR="00CE3483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>20</w:t>
            </w:r>
          </w:p>
        </w:tc>
        <w:tc>
          <w:tcPr>
            <w:tcW w:w="1984" w:type="dxa"/>
          </w:tcPr>
          <w:p w14:paraId="77C81669" w14:textId="77777777" w:rsidR="00E32D23" w:rsidRPr="001127CC" w:rsidRDefault="00E32D23" w:rsidP="00E32D23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</w:p>
          <w:p w14:paraId="711CBF4F" w14:textId="64F06B60" w:rsidR="00E32D23" w:rsidRPr="002A3E17" w:rsidRDefault="00E32D23" w:rsidP="00E32D23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</w:pPr>
            <w:r w:rsidRPr="002A3E17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 xml:space="preserve">/ </w:t>
            </w:r>
            <w:r w:rsidR="00035976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>18</w:t>
            </w:r>
          </w:p>
        </w:tc>
        <w:tc>
          <w:tcPr>
            <w:tcW w:w="1560" w:type="dxa"/>
          </w:tcPr>
          <w:p w14:paraId="6515491E" w14:textId="77777777" w:rsidR="00E32D23" w:rsidRPr="001127CC" w:rsidRDefault="00E32D23" w:rsidP="00E32D23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</w:p>
          <w:p w14:paraId="1F88B83D" w14:textId="77730430" w:rsidR="00E32D23" w:rsidRPr="002A3E17" w:rsidRDefault="00E32D23" w:rsidP="00E32D23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</w:pPr>
            <w:r w:rsidRPr="002A3E17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 xml:space="preserve">/ </w:t>
            </w:r>
            <w:r w:rsidR="0041394E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>19</w:t>
            </w:r>
          </w:p>
        </w:tc>
        <w:tc>
          <w:tcPr>
            <w:tcW w:w="1559" w:type="dxa"/>
            <w:vAlign w:val="center"/>
          </w:tcPr>
          <w:p w14:paraId="5B322389" w14:textId="64476511" w:rsidR="00E32D23" w:rsidRPr="002A3E17" w:rsidRDefault="004A7389" w:rsidP="00E32D23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>/ 78</w:t>
            </w:r>
          </w:p>
        </w:tc>
      </w:tr>
    </w:tbl>
    <w:p w14:paraId="30786FA5" w14:textId="40A1F443" w:rsidR="00DD5F45" w:rsidRPr="002A3E17" w:rsidRDefault="00DD5F45">
      <w:pPr>
        <w:rPr>
          <w:rFonts w:ascii="Times New Roman" w:hAnsi="Times New Roman" w:cs="Times New Roman"/>
        </w:rPr>
      </w:pPr>
    </w:p>
    <w:p w14:paraId="11C8A050" w14:textId="3568C9E3" w:rsidR="00D40B92" w:rsidRDefault="00D40B92">
      <w:pPr>
        <w:rPr>
          <w:rFonts w:ascii="Times New Roman" w:hAnsi="Times New Roman" w:cs="Times New Roman"/>
        </w:rPr>
      </w:pPr>
    </w:p>
    <w:p w14:paraId="1015CB08" w14:textId="655B9D29" w:rsidR="00E32D23" w:rsidRDefault="00E32D23">
      <w:pPr>
        <w:rPr>
          <w:rFonts w:ascii="Times New Roman" w:hAnsi="Times New Roman" w:cs="Times New Roman"/>
        </w:rPr>
      </w:pPr>
    </w:p>
    <w:p w14:paraId="06A91B4B" w14:textId="77777777" w:rsidR="00E32D23" w:rsidRPr="002A3E17" w:rsidRDefault="00E32D23">
      <w:pPr>
        <w:rPr>
          <w:rFonts w:ascii="Times New Roman" w:hAnsi="Times New Roman" w:cs="Times New Roman"/>
        </w:rPr>
      </w:pPr>
    </w:p>
    <w:tbl>
      <w:tblPr>
        <w:tblStyle w:val="TableGrid"/>
        <w:tblW w:w="10778" w:type="dxa"/>
        <w:tblInd w:w="-5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423"/>
        <w:gridCol w:w="4560"/>
        <w:gridCol w:w="404"/>
        <w:gridCol w:w="427"/>
        <w:gridCol w:w="4479"/>
        <w:gridCol w:w="485"/>
      </w:tblGrid>
      <w:tr w:rsidR="003833FB" w14:paraId="10C17F27" w14:textId="77777777" w:rsidTr="00CD0B93">
        <w:tc>
          <w:tcPr>
            <w:tcW w:w="10778" w:type="dxa"/>
            <w:gridSpan w:val="6"/>
            <w:shd w:val="clear" w:color="auto" w:fill="D9D9D9" w:themeFill="background1" w:themeFillShade="D9"/>
          </w:tcPr>
          <w:p w14:paraId="44E7EED0" w14:textId="782F1FDD" w:rsidR="003833FB" w:rsidRPr="0037643D" w:rsidRDefault="0037643D" w:rsidP="0037643D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37643D">
              <w:rPr>
                <w:rFonts w:ascii="Times New Roman" w:hAnsi="Times New Roman" w:cs="Times New Roman"/>
                <w:b/>
                <w:sz w:val="28"/>
                <w:szCs w:val="28"/>
              </w:rPr>
              <w:lastRenderedPageBreak/>
              <w:t xml:space="preserve"> </w:t>
            </w:r>
            <w:r w:rsidR="00E32D23" w:rsidRPr="00E32D23">
              <w:rPr>
                <w:rFonts w:ascii="Times New Roman" w:hAnsi="Times New Roman" w:cs="Times New Roman"/>
                <w:b/>
                <w:sz w:val="28"/>
                <w:szCs w:val="28"/>
                <w:u w:val="single"/>
              </w:rPr>
              <w:t>Data</w:t>
            </w:r>
            <w:r w:rsidR="004A7389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 (21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marks)</w:t>
            </w:r>
          </w:p>
        </w:tc>
      </w:tr>
      <w:tr w:rsidR="00F92208" w:rsidRPr="003A23A1" w14:paraId="376CD780" w14:textId="77777777" w:rsidTr="0041394E">
        <w:trPr>
          <w:trHeight w:val="4399"/>
        </w:trPr>
        <w:tc>
          <w:tcPr>
            <w:tcW w:w="423" w:type="dxa"/>
            <w:tcBorders>
              <w:bottom w:val="nil"/>
              <w:right w:val="nil"/>
            </w:tcBorders>
          </w:tcPr>
          <w:p w14:paraId="7B4D85DD" w14:textId="77777777" w:rsidR="004A7389" w:rsidRDefault="004A7389" w:rsidP="003A1FB5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2AAD42FD" w14:textId="77777777" w:rsidR="004A7389" w:rsidRDefault="004A7389" w:rsidP="003A1FB5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249C5A64" w14:textId="77777777" w:rsidR="004A7389" w:rsidRPr="00D25A37" w:rsidRDefault="004A7389" w:rsidP="003A1FB5">
            <w:pPr>
              <w:rPr>
                <w:rFonts w:ascii="Times New Roman" w:hAnsi="Times New Roman" w:cs="Times New Roman"/>
                <w:b/>
                <w:sz w:val="16"/>
                <w:szCs w:val="16"/>
              </w:rPr>
            </w:pPr>
          </w:p>
          <w:p w14:paraId="6A37A99F" w14:textId="5A26FBF2" w:rsidR="00F92208" w:rsidRPr="000A706A" w:rsidRDefault="00F92208" w:rsidP="003A1FB5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  <w:p w14:paraId="74732A46" w14:textId="77777777" w:rsidR="00F92208" w:rsidRPr="000A706A" w:rsidRDefault="00F92208" w:rsidP="003A1FB5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4560" w:type="dxa"/>
            <w:tcBorders>
              <w:left w:val="nil"/>
              <w:bottom w:val="nil"/>
              <w:right w:val="nil"/>
            </w:tcBorders>
          </w:tcPr>
          <w:p w14:paraId="68A4BEBB" w14:textId="7B3C043D" w:rsidR="00F92208" w:rsidRDefault="00F92208" w:rsidP="00310F16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en-AU"/>
              </w:rPr>
              <mc:AlternateContent>
                <mc:Choice Requires="wps">
                  <w:drawing>
                    <wp:anchor distT="0" distB="0" distL="114300" distR="114300" simplePos="0" relativeHeight="251656192" behindDoc="0" locked="0" layoutInCell="1" allowOverlap="1" wp14:anchorId="487BA433" wp14:editId="478F14EB">
                      <wp:simplePos x="0" y="0"/>
                      <wp:positionH relativeFrom="column">
                        <wp:posOffset>60325</wp:posOffset>
                      </wp:positionH>
                      <wp:positionV relativeFrom="paragraph">
                        <wp:posOffset>132080</wp:posOffset>
                      </wp:positionV>
                      <wp:extent cx="2752725" cy="523875"/>
                      <wp:effectExtent l="0" t="0" r="28575" b="28575"/>
                      <wp:wrapNone/>
                      <wp:docPr id="4" name="Rectangle 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752725" cy="52387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>
                                  <a:lumMod val="95000"/>
                                </a:schemeClr>
                              </a:solidFill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688100B7" w14:textId="17BD4167" w:rsidR="00F92208" w:rsidRPr="00CB7CE6" w:rsidRDefault="004A7389" w:rsidP="00CB7CE6">
                                  <w:pPr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b/>
                                      <w:sz w:val="24"/>
                                      <w:szCs w:val="24"/>
                                    </w:rPr>
                                    <w:t>Symmetrical distribution           outlier</w:t>
                                  </w:r>
                                  <w:r w:rsidR="00F92208" w:rsidRPr="003A1FB5">
                                    <w:rPr>
                                      <w:rFonts w:ascii="Times New Roman" w:hAnsi="Times New Roman" w:cs="Times New Roman"/>
                                      <w:b/>
                                      <w:sz w:val="24"/>
                                      <w:szCs w:val="24"/>
                                    </w:rPr>
                                    <w:t xml:space="preserve">   bias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b/>
                                      <w:sz w:val="24"/>
                                      <w:szCs w:val="24"/>
                                    </w:rPr>
                                    <w:t xml:space="preserve">  </w:t>
                                  </w:r>
                                  <w:r w:rsidR="00F92208">
                                    <w:rPr>
                                      <w:rFonts w:ascii="Times New Roman" w:hAnsi="Times New Roman" w:cs="Times New Roman"/>
                                      <w:b/>
                                      <w:sz w:val="24"/>
                                      <w:szCs w:val="24"/>
                                    </w:rPr>
                                    <w:t xml:space="preserve">   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b/>
                                      <w:sz w:val="24"/>
                                      <w:szCs w:val="24"/>
                                    </w:rPr>
                                    <w:t xml:space="preserve"> </w:t>
                                  </w:r>
                                  <w:r w:rsidR="0037643D">
                                    <w:rPr>
                                      <w:rFonts w:ascii="Times New Roman" w:hAnsi="Times New Roman" w:cs="Times New Roman"/>
                                      <w:b/>
                                      <w:sz w:val="24"/>
                                      <w:szCs w:val="24"/>
                                    </w:rPr>
                                    <w:t>Skew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b/>
                                      <w:sz w:val="24"/>
                                      <w:szCs w:val="24"/>
                                    </w:rPr>
                                    <w:t xml:space="preserve">ed distribution </w:t>
                                  </w:r>
                                  <w:r w:rsidR="00F92208" w:rsidRPr="003A1FB5">
                                    <w:rPr>
                                      <w:rFonts w:ascii="Times New Roman" w:hAnsi="Times New Roman" w:cs="Times New Roman"/>
                                      <w:b/>
                                      <w:sz w:val="24"/>
                                      <w:szCs w:val="24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b/>
                                      <w:sz w:val="24"/>
                                      <w:szCs w:val="24"/>
                                    </w:rPr>
                                    <w:t xml:space="preserve">   </w:t>
                                  </w:r>
                                  <w:r w:rsidR="00F92208" w:rsidRPr="003A1FB5">
                                    <w:rPr>
                                      <w:rFonts w:ascii="Times New Roman" w:hAnsi="Times New Roman" w:cs="Times New Roman"/>
                                      <w:b/>
                                      <w:sz w:val="24"/>
                                      <w:szCs w:val="24"/>
                                    </w:rPr>
                                    <w:t xml:space="preserve">  cluster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487BA433" id="Rectangle 4" o:spid="_x0000_s1026" style="position:absolute;margin-left:4.75pt;margin-top:10.4pt;width:216.75pt;height:41.25pt;z-index:25165619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" fillcolor="#f2f2f2 [3052]" strokecolor="black [3213]" strokeweight="1pt">
                      <v:textbox>
                        <w:txbxContent>
                          <w:p w14:paraId="688100B7" w14:textId="17BD4167" w:rsidR="00F92208" w:rsidRPr="00CB7CE6" w:rsidRDefault="004A7389" w:rsidP="00CB7CE6">
                            <w:pP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>Symmetrical distribution           outlier</w:t>
                            </w:r>
                            <w:r w:rsidR="00F92208" w:rsidRPr="003A1FB5"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 xml:space="preserve">   bias</w:t>
                            </w:r>
                            <w:r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 xml:space="preserve">  </w:t>
                            </w:r>
                            <w:r w:rsidR="00F92208"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 xml:space="preserve">   </w:t>
                            </w:r>
                            <w:r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="0037643D"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>Skew</w:t>
                            </w:r>
                            <w:r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 xml:space="preserve">ed distribution </w:t>
                            </w:r>
                            <w:r w:rsidR="00F92208" w:rsidRPr="003A1FB5"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 xml:space="preserve"> </w:t>
                            </w:r>
                            <w:r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 xml:space="preserve">   </w:t>
                            </w:r>
                            <w:r w:rsidR="00F92208" w:rsidRPr="003A1FB5"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 xml:space="preserve">  cluster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14:paraId="133608FF" w14:textId="77777777" w:rsidR="00F92208" w:rsidRDefault="00F92208" w:rsidP="00310F16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189AB782" w14:textId="77777777" w:rsidR="00F92208" w:rsidRDefault="00F92208" w:rsidP="00310F16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027EBDF0" w14:textId="20250DB2" w:rsidR="00F92208" w:rsidRDefault="00F92208" w:rsidP="00310F16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Fill in the blank part by choosing the correct phrase from the word bank. </w:t>
            </w:r>
          </w:p>
          <w:p w14:paraId="70289A93" w14:textId="221FE745" w:rsidR="00F92208" w:rsidRDefault="004A7389" w:rsidP="003A1FB5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a</w:t>
            </w:r>
            <w:r w:rsidR="00F92208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). </w:t>
            </w:r>
            <w:r w:rsidR="00F92208">
              <w:rPr>
                <w:rFonts w:ascii="Times New Roman" w:hAnsi="Times New Roman" w:cs="Times New Roman"/>
                <w:sz w:val="24"/>
                <w:szCs w:val="24"/>
              </w:rPr>
              <w:t>A distribution in which all scores are</w:t>
            </w:r>
          </w:p>
          <w:p w14:paraId="158A7B4A" w14:textId="4C95CBDF" w:rsidR="00F92208" w:rsidRDefault="00F92208" w:rsidP="003A1FB5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</w:t>
            </w:r>
            <w:r w:rsidR="0097108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distributed equally on both sides of the </w:t>
            </w:r>
          </w:p>
          <w:p w14:paraId="7CA87A2E" w14:textId="3D7CE0EE" w:rsidR="00F92208" w:rsidRDefault="00F92208" w:rsidP="003A1FB5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</w:t>
            </w:r>
            <w:r w:rsidR="0097108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centre. ______________________</w:t>
            </w:r>
          </w:p>
          <w:p w14:paraId="787A5367" w14:textId="07DE81DE" w:rsidR="00F92208" w:rsidRDefault="00F92208" w:rsidP="00310F16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7E8E0D06" w14:textId="18494CB2" w:rsidR="00F92208" w:rsidRDefault="004A7389" w:rsidP="00310F16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b</w:t>
            </w:r>
            <w:r w:rsidR="00F92208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). </w:t>
            </w:r>
            <w:r w:rsidR="00F92208" w:rsidRPr="00C4532B">
              <w:rPr>
                <w:rFonts w:ascii="Times New Roman" w:hAnsi="Times New Roman" w:cs="Times New Roman"/>
                <w:sz w:val="24"/>
                <w:szCs w:val="24"/>
              </w:rPr>
              <w:t>An ext</w:t>
            </w:r>
            <w:r w:rsidR="00F92208">
              <w:rPr>
                <w:rFonts w:ascii="Times New Roman" w:hAnsi="Times New Roman" w:cs="Times New Roman"/>
                <w:sz w:val="24"/>
                <w:szCs w:val="24"/>
              </w:rPr>
              <w:t>re</w:t>
            </w:r>
            <w:r w:rsidR="00F92208" w:rsidRPr="00C4532B">
              <w:rPr>
                <w:rFonts w:ascii="Times New Roman" w:hAnsi="Times New Roman" w:cs="Times New Roman"/>
                <w:sz w:val="24"/>
                <w:szCs w:val="24"/>
              </w:rPr>
              <w:t>m</w:t>
            </w:r>
            <w:r w:rsidR="00F92208">
              <w:rPr>
                <w:rFonts w:ascii="Times New Roman" w:hAnsi="Times New Roman" w:cs="Times New Roman"/>
                <w:sz w:val="24"/>
                <w:szCs w:val="24"/>
              </w:rPr>
              <w:t>e score that is very different</w:t>
            </w:r>
          </w:p>
          <w:p w14:paraId="7D92FA2B" w14:textId="6F986255" w:rsidR="00F92208" w:rsidRPr="00C4532B" w:rsidRDefault="00F92208" w:rsidP="00310F16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from the other scores in a set of data.</w:t>
            </w:r>
          </w:p>
          <w:p w14:paraId="1F94B92A" w14:textId="758D60BA" w:rsidR="00F92208" w:rsidRDefault="00F92208" w:rsidP="00310F16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______________________</w:t>
            </w:r>
          </w:p>
          <w:p w14:paraId="44013F2E" w14:textId="77777777" w:rsidR="00F92208" w:rsidRDefault="00F92208" w:rsidP="00310F16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01C32807" w14:textId="5FE96E0A" w:rsidR="00F92208" w:rsidRDefault="004A7389" w:rsidP="00310F16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c</w:t>
            </w:r>
            <w:r w:rsidR="00F92208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). </w:t>
            </w:r>
            <w:r w:rsidR="00F92208">
              <w:rPr>
                <w:rFonts w:ascii="Times New Roman" w:hAnsi="Times New Roman" w:cs="Times New Roman"/>
                <w:sz w:val="24"/>
                <w:szCs w:val="24"/>
              </w:rPr>
              <w:t xml:space="preserve">Scores in a data set that are close or </w:t>
            </w:r>
          </w:p>
          <w:p w14:paraId="42A2C82D" w14:textId="0EDC7AE3" w:rsidR="00F92208" w:rsidRDefault="00F92208" w:rsidP="00CB7CE6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</w:t>
            </w:r>
            <w:r w:rsidR="0097108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bunched together. ___________________</w:t>
            </w:r>
          </w:p>
          <w:p w14:paraId="7E8F5389" w14:textId="5186FCF3" w:rsidR="00F92208" w:rsidRPr="000A706A" w:rsidRDefault="00F92208" w:rsidP="00CB7CE6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4" w:type="dxa"/>
            <w:tcBorders>
              <w:left w:val="nil"/>
              <w:bottom w:val="nil"/>
            </w:tcBorders>
          </w:tcPr>
          <w:p w14:paraId="7B686555" w14:textId="77777777" w:rsidR="00F92208" w:rsidRDefault="00F92208" w:rsidP="00310F16">
            <w:pPr>
              <w:pStyle w:val="ListParagraph"/>
              <w:spacing w:before="240" w:line="360" w:lineRule="auto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0A706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14:paraId="166A9F8A" w14:textId="77777777" w:rsidR="00F92208" w:rsidRDefault="00F92208" w:rsidP="00310F16">
            <w:pPr>
              <w:pStyle w:val="ListParagraph"/>
              <w:spacing w:before="240" w:line="360" w:lineRule="auto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137729DB" w14:textId="77777777" w:rsidR="00F92208" w:rsidRDefault="00F92208" w:rsidP="00310F16">
            <w:pPr>
              <w:pStyle w:val="ListParagraph"/>
              <w:spacing w:before="240" w:line="360" w:lineRule="auto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5D8D7D4A" w14:textId="77777777" w:rsidR="00F92208" w:rsidRDefault="00F92208" w:rsidP="00310F16">
            <w:pPr>
              <w:pStyle w:val="ListParagraph"/>
              <w:spacing w:before="240" w:line="360" w:lineRule="auto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180C6BB5" w14:textId="77777777" w:rsidR="00F92208" w:rsidRDefault="00F92208" w:rsidP="00310F16">
            <w:pPr>
              <w:pStyle w:val="ListParagraph"/>
              <w:spacing w:before="240" w:line="360" w:lineRule="auto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2F8CC0D8" w14:textId="77777777" w:rsidR="00F92208" w:rsidRDefault="00F92208" w:rsidP="00310F16">
            <w:pPr>
              <w:pStyle w:val="ListParagraph"/>
              <w:spacing w:before="240" w:line="360" w:lineRule="auto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45CED9E3" w14:textId="77777777" w:rsidR="00F92208" w:rsidRDefault="00F92208" w:rsidP="00310F16">
            <w:pPr>
              <w:pStyle w:val="ListParagraph"/>
              <w:spacing w:before="240" w:line="360" w:lineRule="auto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5CECE64A" w14:textId="77777777" w:rsidR="00F92208" w:rsidRDefault="00F92208" w:rsidP="00310F16">
            <w:pPr>
              <w:pStyle w:val="ListParagraph"/>
              <w:spacing w:before="240" w:line="360" w:lineRule="auto"/>
              <w:ind w:left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A706A">
              <w:rPr>
                <w:rFonts w:ascii="Times New Roman" w:hAnsi="Times New Roman" w:cs="Times New Roman"/>
                <w:b/>
                <w:sz w:val="24"/>
                <w:szCs w:val="24"/>
              </w:rPr>
              <w:t>[1]</w:t>
            </w:r>
          </w:p>
          <w:p w14:paraId="074B9AD3" w14:textId="77777777" w:rsidR="00F92208" w:rsidRDefault="00F92208" w:rsidP="00310F16">
            <w:pPr>
              <w:pStyle w:val="ListParagraph"/>
              <w:spacing w:before="240" w:line="360" w:lineRule="auto"/>
              <w:ind w:left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79E62E47" w14:textId="77777777" w:rsidR="00F92208" w:rsidRDefault="00F92208" w:rsidP="00310F16">
            <w:pPr>
              <w:pStyle w:val="ListParagraph"/>
              <w:spacing w:before="240" w:line="360" w:lineRule="auto"/>
              <w:ind w:left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0E8A4206" w14:textId="77777777" w:rsidR="00F92208" w:rsidRPr="00C4532B" w:rsidRDefault="00F92208" w:rsidP="00310F16">
            <w:pPr>
              <w:pStyle w:val="ListParagraph"/>
              <w:spacing w:before="240" w:line="360" w:lineRule="auto"/>
              <w:ind w:left="0"/>
              <w:rPr>
                <w:rFonts w:ascii="Times New Roman" w:hAnsi="Times New Roman" w:cs="Times New Roman"/>
                <w:b/>
                <w:sz w:val="16"/>
                <w:szCs w:val="16"/>
              </w:rPr>
            </w:pPr>
          </w:p>
          <w:p w14:paraId="691386C4" w14:textId="77777777" w:rsidR="00F92208" w:rsidRPr="00C4532B" w:rsidRDefault="00F92208" w:rsidP="00310F16">
            <w:pPr>
              <w:pStyle w:val="ListParagraph"/>
              <w:spacing w:before="240" w:line="360" w:lineRule="auto"/>
              <w:ind w:left="0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  <w:p w14:paraId="5093F36A" w14:textId="77777777" w:rsidR="00F92208" w:rsidRDefault="00F92208" w:rsidP="00310F16">
            <w:pPr>
              <w:pStyle w:val="ListParagraph"/>
              <w:spacing w:before="240" w:line="360" w:lineRule="auto"/>
              <w:ind w:left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[1]</w:t>
            </w:r>
          </w:p>
          <w:p w14:paraId="56EDFBDA" w14:textId="77777777" w:rsidR="00F92208" w:rsidRDefault="00F92208" w:rsidP="00310F16">
            <w:pPr>
              <w:pStyle w:val="ListParagraph"/>
              <w:spacing w:before="240" w:line="360" w:lineRule="auto"/>
              <w:ind w:left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02E3CBF1" w14:textId="77777777" w:rsidR="00F92208" w:rsidRDefault="00F92208" w:rsidP="00310F16">
            <w:pPr>
              <w:pStyle w:val="ListParagraph"/>
              <w:spacing w:before="240" w:line="360" w:lineRule="auto"/>
              <w:ind w:left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1FFC8011" w14:textId="5AF7589C" w:rsidR="00F92208" w:rsidRPr="00C4532B" w:rsidRDefault="00F92208" w:rsidP="00310F16">
            <w:pPr>
              <w:pStyle w:val="ListParagraph"/>
              <w:spacing w:before="240" w:line="360" w:lineRule="auto"/>
              <w:ind w:left="0"/>
              <w:rPr>
                <w:rFonts w:ascii="Times New Roman" w:hAnsi="Times New Roman" w:cs="Times New Roman"/>
                <w:b/>
                <w:sz w:val="16"/>
                <w:szCs w:val="16"/>
              </w:rPr>
            </w:pPr>
          </w:p>
          <w:p w14:paraId="279DD3F2" w14:textId="3B9F2139" w:rsidR="00F92208" w:rsidRDefault="00F92208" w:rsidP="00310F16">
            <w:pPr>
              <w:pStyle w:val="ListParagraph"/>
              <w:spacing w:before="240" w:line="360" w:lineRule="auto"/>
              <w:ind w:left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[1]</w:t>
            </w:r>
          </w:p>
          <w:p w14:paraId="3DFDA40D" w14:textId="404E5C70" w:rsidR="00F92208" w:rsidRPr="00C4532B" w:rsidRDefault="00F92208" w:rsidP="00310F16">
            <w:pPr>
              <w:pStyle w:val="ListParagraph"/>
              <w:spacing w:before="240" w:line="360" w:lineRule="auto"/>
              <w:ind w:left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427" w:type="dxa"/>
            <w:vMerge w:val="restart"/>
            <w:tcBorders>
              <w:right w:val="nil"/>
            </w:tcBorders>
          </w:tcPr>
          <w:p w14:paraId="56FA071B" w14:textId="5B02BC23" w:rsidR="00F92208" w:rsidRPr="000A706A" w:rsidRDefault="00F92208" w:rsidP="003A1FB5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2</w:t>
            </w:r>
          </w:p>
          <w:p w14:paraId="6EDC64BB" w14:textId="77777777" w:rsidR="00F92208" w:rsidRPr="000A706A" w:rsidRDefault="00F92208" w:rsidP="003A1FB5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3607741B" w14:textId="77777777" w:rsidR="00F92208" w:rsidRPr="000A706A" w:rsidRDefault="00F92208" w:rsidP="003A1FB5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0F39B20B" w14:textId="77777777" w:rsidR="00F92208" w:rsidRPr="000A706A" w:rsidRDefault="00F92208" w:rsidP="003A1FB5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78DF0ACF" w14:textId="77777777" w:rsidR="00F92208" w:rsidRPr="000A706A" w:rsidRDefault="00F92208" w:rsidP="003A1FB5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6C176FF9" w14:textId="77777777" w:rsidR="00F92208" w:rsidRPr="000A706A" w:rsidRDefault="00F92208" w:rsidP="003A1FB5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635C7881" w14:textId="77777777" w:rsidR="00F92208" w:rsidRPr="000A706A" w:rsidRDefault="00F92208" w:rsidP="003A1FB5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309283D2" w14:textId="77777777" w:rsidR="00F92208" w:rsidRPr="000A706A" w:rsidRDefault="00F92208" w:rsidP="003A1FB5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58F97AB0" w14:textId="77777777" w:rsidR="00F92208" w:rsidRPr="000A706A" w:rsidRDefault="00F92208" w:rsidP="003A1FB5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3956C5C3" w14:textId="77777777" w:rsidR="00F92208" w:rsidRDefault="00F92208" w:rsidP="00017F89">
            <w:pPr>
              <w:spacing w:line="36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5737349E" w14:textId="77777777" w:rsidR="00F52BE9" w:rsidRPr="00B3707A" w:rsidRDefault="00F52BE9" w:rsidP="00017F89">
            <w:pPr>
              <w:spacing w:line="360" w:lineRule="auto"/>
              <w:rPr>
                <w:rFonts w:ascii="Times New Roman" w:hAnsi="Times New Roman" w:cs="Times New Roman"/>
                <w:b/>
                <w:sz w:val="18"/>
                <w:szCs w:val="18"/>
              </w:rPr>
            </w:pPr>
          </w:p>
          <w:p w14:paraId="1C8A802F" w14:textId="77777777" w:rsidR="00B3707A" w:rsidRPr="00B3707A" w:rsidRDefault="00B3707A" w:rsidP="00017F89">
            <w:pPr>
              <w:spacing w:line="360" w:lineRule="auto"/>
              <w:rPr>
                <w:rFonts w:ascii="Times New Roman" w:hAnsi="Times New Roman" w:cs="Times New Roman"/>
                <w:b/>
                <w:sz w:val="16"/>
                <w:szCs w:val="16"/>
              </w:rPr>
            </w:pPr>
          </w:p>
          <w:p w14:paraId="468B61FC" w14:textId="4B354F7C" w:rsidR="00F92208" w:rsidRPr="000A706A" w:rsidRDefault="00F52BE9" w:rsidP="003A1FB5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</w:p>
        </w:tc>
        <w:tc>
          <w:tcPr>
            <w:tcW w:w="4479" w:type="dxa"/>
            <w:vMerge w:val="restart"/>
            <w:tcBorders>
              <w:left w:val="nil"/>
              <w:right w:val="nil"/>
            </w:tcBorders>
          </w:tcPr>
          <w:p w14:paraId="07D749CB" w14:textId="56E12115" w:rsidR="00F92208" w:rsidRDefault="00F92208" w:rsidP="00F92208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F92208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US"/>
              </w:rPr>
              <w:t>d).</w:t>
            </w:r>
            <w:r w:rsidR="00F52BE9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F92208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Calculate the mean </w:t>
            </w:r>
            <w:r w:rsidR="00F52BE9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for the</w:t>
            </w:r>
            <w:r w:rsidRPr="00F92208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 set of scores.</w:t>
            </w:r>
          </w:p>
          <w:p w14:paraId="20850109" w14:textId="77777777" w:rsidR="00F52BE9" w:rsidRDefault="00F52BE9" w:rsidP="00F92208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</w:p>
          <w:p w14:paraId="29856CAB" w14:textId="77777777" w:rsidR="00F52BE9" w:rsidRDefault="00F52BE9" w:rsidP="00F92208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</w:p>
          <w:p w14:paraId="0E3D6C23" w14:textId="77777777" w:rsidR="00F52BE9" w:rsidRPr="00F92208" w:rsidRDefault="00F52BE9" w:rsidP="00F92208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</w:p>
          <w:p w14:paraId="0679C53B" w14:textId="6912F728" w:rsidR="00F52BE9" w:rsidRDefault="00F52BE9" w:rsidP="00F92208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US"/>
              </w:rPr>
              <w:t>e</w:t>
            </w:r>
            <w:r w:rsidR="00F92208" w:rsidRPr="00F92208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US"/>
              </w:rPr>
              <w:t>).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 Calculate the mean for the</w:t>
            </w:r>
            <w:r w:rsidR="00F92208" w:rsidRPr="00F92208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 set of scores</w:t>
            </w:r>
          </w:p>
          <w:p w14:paraId="69369B01" w14:textId="73087926" w:rsidR="00F92208" w:rsidRPr="00F92208" w:rsidRDefault="00F52BE9" w:rsidP="00F92208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     </w:t>
            </w:r>
            <w:r w:rsidR="00F92208" w:rsidRPr="00F92208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without the outlier.</w:t>
            </w:r>
          </w:p>
          <w:p w14:paraId="6EE56049" w14:textId="77777777" w:rsidR="00F92208" w:rsidRPr="00F92208" w:rsidRDefault="00F92208" w:rsidP="00F92208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</w:p>
          <w:p w14:paraId="70ABB213" w14:textId="77777777" w:rsidR="00F92208" w:rsidRPr="00F92208" w:rsidRDefault="00F92208" w:rsidP="00F92208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</w:p>
          <w:p w14:paraId="342A9427" w14:textId="77777777" w:rsidR="00F92208" w:rsidRPr="00F92208" w:rsidRDefault="00F92208" w:rsidP="00F92208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</w:p>
          <w:p w14:paraId="608278B4" w14:textId="353E8230" w:rsidR="00F92208" w:rsidRPr="00F92208" w:rsidRDefault="00F92208" w:rsidP="00F92208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F92208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US"/>
              </w:rPr>
              <w:t>f).</w:t>
            </w:r>
            <w:r w:rsidR="00F52BE9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F92208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How does the outlier affect the mean ?  </w:t>
            </w:r>
          </w:p>
          <w:p w14:paraId="085D77BF" w14:textId="77777777" w:rsidR="00F92208" w:rsidRDefault="00F92208" w:rsidP="00F92208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</w:p>
          <w:p w14:paraId="690FC1CB" w14:textId="77777777" w:rsidR="00B3707A" w:rsidRPr="00F92208" w:rsidRDefault="00B3707A" w:rsidP="00F92208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</w:p>
          <w:p w14:paraId="3DB7C43C" w14:textId="195C29B9" w:rsidR="00F52BE9" w:rsidRDefault="00B3707A" w:rsidP="003A1FB5">
            <w:pPr>
              <w:spacing w:before="240" w:line="36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B3707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For the frequency table given:</w:t>
            </w:r>
          </w:p>
          <w:tbl>
            <w:tblPr>
              <w:tblStyle w:val="TableGrid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1224"/>
              <w:gridCol w:w="1080"/>
              <w:gridCol w:w="990"/>
              <w:gridCol w:w="1102"/>
            </w:tblGrid>
            <w:tr w:rsidR="00B3707A" w:rsidRPr="00B3707A" w14:paraId="1B024221" w14:textId="77777777" w:rsidTr="0056462E">
              <w:tc>
                <w:tcPr>
                  <w:tcW w:w="1224" w:type="dxa"/>
                </w:tcPr>
                <w:p w14:paraId="333D552E" w14:textId="77777777" w:rsidR="00B3707A" w:rsidRPr="00B3707A" w:rsidRDefault="00B3707A" w:rsidP="0056462E">
                  <w:pPr>
                    <w:jc w:val="center"/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lang w:val="en-US"/>
                    </w:rPr>
                  </w:pPr>
                  <w:r w:rsidRPr="00B3707A"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lang w:val="en-US"/>
                    </w:rPr>
                    <w:t>Score (</w:t>
                  </w:r>
                  <w:r w:rsidRPr="00B3707A">
                    <w:rPr>
                      <w:rFonts w:ascii="Times New Roman" w:eastAsia="Times New Roman" w:hAnsi="Times New Roman" w:cs="Times New Roman"/>
                      <w:b/>
                      <w:i/>
                      <w:sz w:val="24"/>
                      <w:szCs w:val="24"/>
                      <w:lang w:val="en-US"/>
                    </w:rPr>
                    <w:t>x</w:t>
                  </w:r>
                  <w:r w:rsidRPr="00B3707A"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lang w:val="en-US"/>
                    </w:rPr>
                    <w:t>)</w:t>
                  </w:r>
                </w:p>
              </w:tc>
              <w:tc>
                <w:tcPr>
                  <w:tcW w:w="1080" w:type="dxa"/>
                </w:tcPr>
                <w:p w14:paraId="52F99403" w14:textId="77777777" w:rsidR="00B3707A" w:rsidRPr="00B3707A" w:rsidRDefault="00B3707A" w:rsidP="0056462E">
                  <w:pPr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lang w:val="en-US"/>
                    </w:rPr>
                  </w:pPr>
                  <w:r w:rsidRPr="00B3707A"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lang w:val="en-US"/>
                    </w:rPr>
                    <w:t>Freq (</w:t>
                  </w:r>
                  <w:r w:rsidRPr="00B3707A">
                    <w:rPr>
                      <w:rFonts w:ascii="Times New Roman" w:eastAsia="Times New Roman" w:hAnsi="Times New Roman" w:cs="Times New Roman"/>
                      <w:b/>
                      <w:i/>
                      <w:sz w:val="24"/>
                      <w:szCs w:val="24"/>
                      <w:lang w:val="en-US"/>
                    </w:rPr>
                    <w:t>f</w:t>
                  </w:r>
                  <w:r w:rsidRPr="00B3707A"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lang w:val="en-US"/>
                    </w:rPr>
                    <w:t>)</w:t>
                  </w:r>
                </w:p>
              </w:tc>
              <w:tc>
                <w:tcPr>
                  <w:tcW w:w="990" w:type="dxa"/>
                </w:tcPr>
                <w:p w14:paraId="4BB009CF" w14:textId="77777777" w:rsidR="00B3707A" w:rsidRPr="00B3707A" w:rsidRDefault="00B3707A" w:rsidP="0056462E">
                  <w:pPr>
                    <w:jc w:val="center"/>
                    <w:rPr>
                      <w:rFonts w:ascii="Times New Roman" w:eastAsia="Times New Roman" w:hAnsi="Times New Roman" w:cs="Times New Roman"/>
                      <w:b/>
                      <w:i/>
                      <w:sz w:val="24"/>
                      <w:szCs w:val="24"/>
                      <w:lang w:val="en-US"/>
                    </w:rPr>
                  </w:pPr>
                  <w:r w:rsidRPr="00B3707A">
                    <w:rPr>
                      <w:rFonts w:ascii="Times New Roman" w:eastAsia="Times New Roman" w:hAnsi="Times New Roman" w:cs="Times New Roman"/>
                      <w:b/>
                      <w:i/>
                      <w:sz w:val="24"/>
                      <w:szCs w:val="24"/>
                      <w:lang w:val="en-US"/>
                    </w:rPr>
                    <w:t>fx</w:t>
                  </w:r>
                </w:p>
              </w:tc>
              <w:tc>
                <w:tcPr>
                  <w:tcW w:w="1102" w:type="dxa"/>
                </w:tcPr>
                <w:p w14:paraId="3B75386B" w14:textId="77777777" w:rsidR="00B3707A" w:rsidRPr="00B3707A" w:rsidRDefault="00B3707A" w:rsidP="0056462E">
                  <w:pPr>
                    <w:jc w:val="center"/>
                    <w:rPr>
                      <w:rFonts w:ascii="Times New Roman" w:eastAsia="Times New Roman" w:hAnsi="Times New Roman" w:cs="Times New Roman"/>
                      <w:b/>
                      <w:i/>
                      <w:sz w:val="24"/>
                      <w:szCs w:val="24"/>
                      <w:lang w:val="en-US"/>
                    </w:rPr>
                  </w:pPr>
                  <w:r w:rsidRPr="00B3707A">
                    <w:rPr>
                      <w:rFonts w:ascii="Times New Roman" w:eastAsia="Times New Roman" w:hAnsi="Times New Roman" w:cs="Times New Roman"/>
                      <w:b/>
                      <w:i/>
                      <w:sz w:val="24"/>
                      <w:szCs w:val="24"/>
                      <w:lang w:val="en-US"/>
                    </w:rPr>
                    <w:t>c.f</w:t>
                  </w:r>
                </w:p>
              </w:tc>
            </w:tr>
            <w:tr w:rsidR="00B3707A" w:rsidRPr="00B3707A" w14:paraId="1EC9D73D" w14:textId="77777777" w:rsidTr="00B3707A">
              <w:trPr>
                <w:trHeight w:val="395"/>
              </w:trPr>
              <w:tc>
                <w:tcPr>
                  <w:tcW w:w="1224" w:type="dxa"/>
                </w:tcPr>
                <w:p w14:paraId="40AFBCFC" w14:textId="77777777" w:rsidR="00B3707A" w:rsidRPr="00B3707A" w:rsidRDefault="00B3707A" w:rsidP="0056462E">
                  <w:pPr>
                    <w:jc w:val="center"/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lang w:val="en-US"/>
                    </w:rPr>
                  </w:pPr>
                  <w:r w:rsidRPr="00B3707A"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lang w:val="en-US"/>
                    </w:rPr>
                    <w:t>26</w:t>
                  </w:r>
                </w:p>
              </w:tc>
              <w:tc>
                <w:tcPr>
                  <w:tcW w:w="1080" w:type="dxa"/>
                </w:tcPr>
                <w:p w14:paraId="30F1F6F3" w14:textId="77777777" w:rsidR="00B3707A" w:rsidRPr="00B3707A" w:rsidRDefault="00B3707A" w:rsidP="0056462E">
                  <w:pPr>
                    <w:jc w:val="center"/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lang w:val="en-US"/>
                    </w:rPr>
                  </w:pPr>
                  <w:r w:rsidRPr="00B3707A"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lang w:val="en-US"/>
                    </w:rPr>
                    <w:t>4</w:t>
                  </w:r>
                </w:p>
              </w:tc>
              <w:tc>
                <w:tcPr>
                  <w:tcW w:w="990" w:type="dxa"/>
                </w:tcPr>
                <w:p w14:paraId="4D9B953A" w14:textId="77777777" w:rsidR="00B3707A" w:rsidRPr="00B3707A" w:rsidRDefault="00B3707A" w:rsidP="0056462E">
                  <w:pPr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US"/>
                    </w:rPr>
                  </w:pPr>
                </w:p>
              </w:tc>
              <w:tc>
                <w:tcPr>
                  <w:tcW w:w="1102" w:type="dxa"/>
                </w:tcPr>
                <w:p w14:paraId="64B8C0D0" w14:textId="77777777" w:rsidR="00B3707A" w:rsidRPr="00B3707A" w:rsidRDefault="00B3707A" w:rsidP="0056462E">
                  <w:pPr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US"/>
                    </w:rPr>
                  </w:pPr>
                </w:p>
              </w:tc>
            </w:tr>
            <w:tr w:rsidR="00B3707A" w:rsidRPr="00B3707A" w14:paraId="2D338D18" w14:textId="77777777" w:rsidTr="00B3707A">
              <w:trPr>
                <w:trHeight w:val="404"/>
              </w:trPr>
              <w:tc>
                <w:tcPr>
                  <w:tcW w:w="1224" w:type="dxa"/>
                </w:tcPr>
                <w:p w14:paraId="4052F350" w14:textId="77777777" w:rsidR="00B3707A" w:rsidRPr="00B3707A" w:rsidRDefault="00B3707A" w:rsidP="0056462E">
                  <w:pPr>
                    <w:jc w:val="center"/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lang w:val="en-US"/>
                    </w:rPr>
                  </w:pPr>
                  <w:r w:rsidRPr="00B3707A"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lang w:val="en-US"/>
                    </w:rPr>
                    <w:t>27</w:t>
                  </w:r>
                </w:p>
              </w:tc>
              <w:tc>
                <w:tcPr>
                  <w:tcW w:w="1080" w:type="dxa"/>
                </w:tcPr>
                <w:p w14:paraId="494D07B9" w14:textId="77777777" w:rsidR="00B3707A" w:rsidRPr="00B3707A" w:rsidRDefault="00B3707A" w:rsidP="0056462E">
                  <w:pPr>
                    <w:jc w:val="center"/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lang w:val="en-US"/>
                    </w:rPr>
                  </w:pPr>
                  <w:r w:rsidRPr="00B3707A"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lang w:val="en-US"/>
                    </w:rPr>
                    <w:t>6</w:t>
                  </w:r>
                </w:p>
              </w:tc>
              <w:tc>
                <w:tcPr>
                  <w:tcW w:w="990" w:type="dxa"/>
                </w:tcPr>
                <w:p w14:paraId="2B2E1EDF" w14:textId="77777777" w:rsidR="00B3707A" w:rsidRPr="00B3707A" w:rsidRDefault="00B3707A" w:rsidP="0056462E">
                  <w:pPr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US"/>
                    </w:rPr>
                  </w:pPr>
                </w:p>
              </w:tc>
              <w:tc>
                <w:tcPr>
                  <w:tcW w:w="1102" w:type="dxa"/>
                </w:tcPr>
                <w:p w14:paraId="2363229C" w14:textId="77777777" w:rsidR="00B3707A" w:rsidRPr="00B3707A" w:rsidRDefault="00B3707A" w:rsidP="0056462E">
                  <w:pPr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US"/>
                    </w:rPr>
                  </w:pPr>
                </w:p>
              </w:tc>
            </w:tr>
            <w:tr w:rsidR="00B3707A" w:rsidRPr="00B3707A" w14:paraId="4BAAC68B" w14:textId="77777777" w:rsidTr="0056462E">
              <w:tc>
                <w:tcPr>
                  <w:tcW w:w="1224" w:type="dxa"/>
                </w:tcPr>
                <w:p w14:paraId="2DB8A411" w14:textId="77777777" w:rsidR="00B3707A" w:rsidRPr="00B3707A" w:rsidRDefault="00B3707A" w:rsidP="0056462E">
                  <w:pPr>
                    <w:jc w:val="center"/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lang w:val="en-US"/>
                    </w:rPr>
                  </w:pPr>
                  <w:r w:rsidRPr="00B3707A"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lang w:val="en-US"/>
                    </w:rPr>
                    <w:t>28</w:t>
                  </w:r>
                </w:p>
              </w:tc>
              <w:tc>
                <w:tcPr>
                  <w:tcW w:w="1080" w:type="dxa"/>
                </w:tcPr>
                <w:p w14:paraId="1F7AEB8E" w14:textId="77777777" w:rsidR="00B3707A" w:rsidRPr="00B3707A" w:rsidRDefault="00B3707A" w:rsidP="0056462E">
                  <w:pPr>
                    <w:jc w:val="center"/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lang w:val="en-US"/>
                    </w:rPr>
                  </w:pPr>
                  <w:r w:rsidRPr="00B3707A"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lang w:val="en-US"/>
                    </w:rPr>
                    <w:t>7</w:t>
                  </w:r>
                </w:p>
              </w:tc>
              <w:tc>
                <w:tcPr>
                  <w:tcW w:w="990" w:type="dxa"/>
                </w:tcPr>
                <w:p w14:paraId="49AB7616" w14:textId="77777777" w:rsidR="00B3707A" w:rsidRPr="00B3707A" w:rsidRDefault="00B3707A" w:rsidP="0056462E">
                  <w:pPr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US"/>
                    </w:rPr>
                  </w:pPr>
                </w:p>
              </w:tc>
              <w:tc>
                <w:tcPr>
                  <w:tcW w:w="1102" w:type="dxa"/>
                </w:tcPr>
                <w:p w14:paraId="51DDF91E" w14:textId="77777777" w:rsidR="00B3707A" w:rsidRPr="00B3707A" w:rsidRDefault="00B3707A" w:rsidP="0056462E">
                  <w:pPr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US"/>
                    </w:rPr>
                  </w:pPr>
                </w:p>
              </w:tc>
            </w:tr>
            <w:tr w:rsidR="00B3707A" w:rsidRPr="00B3707A" w14:paraId="74F68BD9" w14:textId="77777777" w:rsidTr="0056462E">
              <w:tc>
                <w:tcPr>
                  <w:tcW w:w="1224" w:type="dxa"/>
                </w:tcPr>
                <w:p w14:paraId="718FA9BF" w14:textId="77777777" w:rsidR="00B3707A" w:rsidRPr="00B3707A" w:rsidRDefault="00B3707A" w:rsidP="0056462E">
                  <w:pPr>
                    <w:jc w:val="center"/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lang w:val="en-US"/>
                    </w:rPr>
                  </w:pPr>
                  <w:r w:rsidRPr="00B3707A"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lang w:val="en-US"/>
                    </w:rPr>
                    <w:t>29</w:t>
                  </w:r>
                </w:p>
              </w:tc>
              <w:tc>
                <w:tcPr>
                  <w:tcW w:w="1080" w:type="dxa"/>
                </w:tcPr>
                <w:p w14:paraId="2F6FE9C4" w14:textId="77777777" w:rsidR="00B3707A" w:rsidRPr="00B3707A" w:rsidRDefault="00B3707A" w:rsidP="0056462E">
                  <w:pPr>
                    <w:jc w:val="center"/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lang w:val="en-US"/>
                    </w:rPr>
                  </w:pPr>
                  <w:r w:rsidRPr="00B3707A"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lang w:val="en-US"/>
                    </w:rPr>
                    <w:t>3</w:t>
                  </w:r>
                </w:p>
              </w:tc>
              <w:tc>
                <w:tcPr>
                  <w:tcW w:w="990" w:type="dxa"/>
                </w:tcPr>
                <w:p w14:paraId="7367D4E6" w14:textId="77777777" w:rsidR="00B3707A" w:rsidRPr="00B3707A" w:rsidRDefault="00B3707A" w:rsidP="0056462E">
                  <w:pPr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US"/>
                    </w:rPr>
                  </w:pPr>
                </w:p>
              </w:tc>
              <w:tc>
                <w:tcPr>
                  <w:tcW w:w="1102" w:type="dxa"/>
                </w:tcPr>
                <w:p w14:paraId="715F6D71" w14:textId="77777777" w:rsidR="00B3707A" w:rsidRPr="00B3707A" w:rsidRDefault="00B3707A" w:rsidP="0056462E">
                  <w:pPr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US"/>
                    </w:rPr>
                  </w:pPr>
                </w:p>
              </w:tc>
            </w:tr>
            <w:tr w:rsidR="00B3707A" w:rsidRPr="00B3707A" w14:paraId="6BEF8842" w14:textId="77777777" w:rsidTr="0056462E">
              <w:tc>
                <w:tcPr>
                  <w:tcW w:w="1224" w:type="dxa"/>
                </w:tcPr>
                <w:p w14:paraId="315FF127" w14:textId="77777777" w:rsidR="00B3707A" w:rsidRPr="00B3707A" w:rsidRDefault="00B3707A" w:rsidP="0056462E">
                  <w:pPr>
                    <w:jc w:val="center"/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lang w:val="en-US"/>
                    </w:rPr>
                  </w:pPr>
                  <w:r w:rsidRPr="00B3707A"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lang w:val="en-US"/>
                    </w:rPr>
                    <w:t>Total</w:t>
                  </w:r>
                </w:p>
              </w:tc>
              <w:tc>
                <w:tcPr>
                  <w:tcW w:w="1080" w:type="dxa"/>
                </w:tcPr>
                <w:p w14:paraId="48B33F9B" w14:textId="77777777" w:rsidR="00B3707A" w:rsidRPr="00B3707A" w:rsidRDefault="00B3707A" w:rsidP="0056462E">
                  <w:pPr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US"/>
                    </w:rPr>
                  </w:pPr>
                </w:p>
              </w:tc>
              <w:tc>
                <w:tcPr>
                  <w:tcW w:w="990" w:type="dxa"/>
                </w:tcPr>
                <w:p w14:paraId="1F9C005E" w14:textId="77777777" w:rsidR="00B3707A" w:rsidRPr="00B3707A" w:rsidRDefault="00B3707A" w:rsidP="0056462E">
                  <w:pPr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US"/>
                    </w:rPr>
                  </w:pPr>
                </w:p>
              </w:tc>
              <w:tc>
                <w:tcPr>
                  <w:tcW w:w="1102" w:type="dxa"/>
                  <w:shd w:val="clear" w:color="auto" w:fill="808080" w:themeFill="background1" w:themeFillShade="80"/>
                </w:tcPr>
                <w:p w14:paraId="3EC6CE92" w14:textId="77777777" w:rsidR="00B3707A" w:rsidRPr="00B3707A" w:rsidRDefault="00B3707A" w:rsidP="0056462E">
                  <w:pPr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US"/>
                    </w:rPr>
                  </w:pPr>
                </w:p>
              </w:tc>
            </w:tr>
          </w:tbl>
          <w:p w14:paraId="479A1A3B" w14:textId="77777777" w:rsidR="003A23A1" w:rsidRDefault="003A23A1" w:rsidP="00B3707A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US"/>
              </w:rPr>
            </w:pPr>
          </w:p>
          <w:p w14:paraId="572D6D2F" w14:textId="77FB2F0F" w:rsidR="00B3707A" w:rsidRPr="00B3707A" w:rsidRDefault="00B3707A" w:rsidP="00B3707A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B3707A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US"/>
              </w:rPr>
              <w:t>a).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B3707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Complete the </w:t>
            </w:r>
            <w:r w:rsidRPr="00B3707A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fx</w:t>
            </w:r>
            <w:r w:rsidRPr="00B3707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 column.</w:t>
            </w:r>
          </w:p>
          <w:p w14:paraId="368A52FB" w14:textId="67C13BC3" w:rsidR="00B3707A" w:rsidRPr="00B3707A" w:rsidRDefault="00B3707A" w:rsidP="00B3707A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B3707A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US"/>
              </w:rPr>
              <w:t>b).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B3707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Complete the </w:t>
            </w:r>
            <w:r w:rsidRPr="00B3707A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c</w:t>
            </w:r>
            <w:r w:rsidRPr="00B3707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.</w:t>
            </w:r>
            <w:r w:rsidRPr="00B3707A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 xml:space="preserve">f </w:t>
            </w:r>
            <w:r w:rsidRPr="00B3707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 column.</w:t>
            </w:r>
          </w:p>
          <w:p w14:paraId="162657E7" w14:textId="7B1E8A5E" w:rsidR="00B3707A" w:rsidRPr="00B3707A" w:rsidRDefault="00B3707A" w:rsidP="00B3707A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B3707A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US"/>
              </w:rPr>
              <w:t>c).</w:t>
            </w:r>
            <w:r w:rsidRPr="00B3707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 Find the mode.  __________</w:t>
            </w:r>
          </w:p>
          <w:p w14:paraId="5806F04A" w14:textId="5DAF32E1" w:rsidR="00B3707A" w:rsidRPr="00B3707A" w:rsidRDefault="00B3707A" w:rsidP="00B3707A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B3707A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US"/>
              </w:rPr>
              <w:t>d).</w:t>
            </w:r>
            <w:r w:rsidRPr="00B3707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 Calculate the mean.</w:t>
            </w:r>
          </w:p>
          <w:p w14:paraId="31423624" w14:textId="77777777" w:rsidR="00B3707A" w:rsidRDefault="00B3707A" w:rsidP="00B3707A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</w:p>
          <w:p w14:paraId="0A51B34B" w14:textId="2FF36055" w:rsidR="00B3707A" w:rsidRPr="00B3707A" w:rsidRDefault="00B3707A" w:rsidP="00B3707A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</w:p>
          <w:p w14:paraId="1F7C4C49" w14:textId="1C140B86" w:rsidR="00AA6EC9" w:rsidRPr="00B3707A" w:rsidRDefault="00B3707A" w:rsidP="00B3707A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B3707A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US"/>
              </w:rPr>
              <w:t>e).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B3707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Find the median.  ____________</w:t>
            </w:r>
          </w:p>
        </w:tc>
        <w:tc>
          <w:tcPr>
            <w:tcW w:w="485" w:type="dxa"/>
            <w:vMerge w:val="restart"/>
            <w:tcBorders>
              <w:left w:val="nil"/>
            </w:tcBorders>
          </w:tcPr>
          <w:p w14:paraId="03372E14" w14:textId="5793C03C" w:rsidR="00F52BE9" w:rsidRPr="003A23A1" w:rsidRDefault="00F52BE9" w:rsidP="00F92208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A23A1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[</w:t>
            </w:r>
            <w:r w:rsidR="003D05C7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  <w:r w:rsidR="00F92208" w:rsidRPr="003A23A1">
              <w:rPr>
                <w:rFonts w:ascii="Times New Roman" w:hAnsi="Times New Roman" w:cs="Times New Roman"/>
                <w:b/>
                <w:sz w:val="24"/>
                <w:szCs w:val="24"/>
              </w:rPr>
              <w:t>]</w:t>
            </w:r>
          </w:p>
          <w:p w14:paraId="585BA0AA" w14:textId="77777777" w:rsidR="00F52BE9" w:rsidRPr="003A23A1" w:rsidRDefault="00F52BE9" w:rsidP="00F92208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7EA6B103" w14:textId="77777777" w:rsidR="00F52BE9" w:rsidRPr="003A23A1" w:rsidRDefault="00F52BE9" w:rsidP="00F92208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271C92EE" w14:textId="77777777" w:rsidR="00F52BE9" w:rsidRPr="003A23A1" w:rsidRDefault="00F52BE9" w:rsidP="00F92208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4E2F7ACA" w14:textId="43641118" w:rsidR="00F52BE9" w:rsidRPr="003A23A1" w:rsidRDefault="003D05C7" w:rsidP="00F92208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[1</w:t>
            </w:r>
            <w:r w:rsidR="00F52BE9" w:rsidRPr="003A23A1">
              <w:rPr>
                <w:rFonts w:ascii="Times New Roman" w:hAnsi="Times New Roman" w:cs="Times New Roman"/>
                <w:b/>
                <w:sz w:val="24"/>
                <w:szCs w:val="24"/>
              </w:rPr>
              <w:t>]</w:t>
            </w:r>
          </w:p>
          <w:p w14:paraId="57FCFA81" w14:textId="77777777" w:rsidR="00F52BE9" w:rsidRPr="003A23A1" w:rsidRDefault="00F52BE9" w:rsidP="00F92208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3A154EA5" w14:textId="77777777" w:rsidR="00F52BE9" w:rsidRPr="003A23A1" w:rsidRDefault="00F52BE9" w:rsidP="00F92208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5E76D64C" w14:textId="77777777" w:rsidR="00F52BE9" w:rsidRPr="003A23A1" w:rsidRDefault="00F52BE9" w:rsidP="00F92208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100810F5" w14:textId="77777777" w:rsidR="00F52BE9" w:rsidRPr="003A23A1" w:rsidRDefault="00F52BE9" w:rsidP="00F92208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18C5118B" w14:textId="1F23190E" w:rsidR="00F92208" w:rsidRPr="003A23A1" w:rsidRDefault="00F52BE9" w:rsidP="00F9220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A23A1">
              <w:rPr>
                <w:rFonts w:ascii="Times New Roman" w:hAnsi="Times New Roman" w:cs="Times New Roman"/>
                <w:b/>
                <w:sz w:val="24"/>
                <w:szCs w:val="24"/>
              </w:rPr>
              <w:t>[1]</w:t>
            </w:r>
            <w:r w:rsidR="00F92208" w:rsidRPr="003A23A1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</w:p>
          <w:p w14:paraId="47A1B97E" w14:textId="77777777" w:rsidR="00B3707A" w:rsidRPr="003A23A1" w:rsidRDefault="00F92208" w:rsidP="00FC730D">
            <w:pPr>
              <w:spacing w:line="72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A23A1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</w:t>
            </w:r>
          </w:p>
          <w:p w14:paraId="54FCB437" w14:textId="77777777" w:rsidR="00B3707A" w:rsidRPr="003A23A1" w:rsidRDefault="00B3707A" w:rsidP="00FC730D">
            <w:pPr>
              <w:spacing w:line="72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7D9A90DF" w14:textId="77777777" w:rsidR="00B3707A" w:rsidRPr="003A23A1" w:rsidRDefault="00B3707A" w:rsidP="00FC730D">
            <w:pPr>
              <w:spacing w:line="72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2DB4B49F" w14:textId="77777777" w:rsidR="00B3707A" w:rsidRPr="003A23A1" w:rsidRDefault="00B3707A" w:rsidP="00FC730D">
            <w:pPr>
              <w:spacing w:line="72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6AA59886" w14:textId="77777777" w:rsidR="003A23A1" w:rsidRPr="003A23A1" w:rsidRDefault="003A23A1" w:rsidP="00B3707A">
            <w:pPr>
              <w:rPr>
                <w:rFonts w:ascii="Times New Roman" w:hAnsi="Times New Roman" w:cs="Times New Roman"/>
                <w:b/>
                <w:sz w:val="16"/>
                <w:szCs w:val="16"/>
              </w:rPr>
            </w:pPr>
          </w:p>
          <w:p w14:paraId="6DD94CE1" w14:textId="77777777" w:rsidR="003A23A1" w:rsidRPr="003A23A1" w:rsidRDefault="003A23A1" w:rsidP="00B3707A">
            <w:pPr>
              <w:rPr>
                <w:rFonts w:ascii="Times New Roman" w:hAnsi="Times New Roman" w:cs="Times New Roman"/>
                <w:b/>
                <w:sz w:val="16"/>
                <w:szCs w:val="16"/>
              </w:rPr>
            </w:pPr>
          </w:p>
          <w:p w14:paraId="7DED2A50" w14:textId="77777777" w:rsidR="003A23A1" w:rsidRPr="003A23A1" w:rsidRDefault="003A23A1" w:rsidP="00B3707A">
            <w:pPr>
              <w:rPr>
                <w:rFonts w:ascii="Times New Roman" w:hAnsi="Times New Roman" w:cs="Times New Roman"/>
                <w:b/>
                <w:sz w:val="16"/>
                <w:szCs w:val="16"/>
              </w:rPr>
            </w:pPr>
          </w:p>
          <w:p w14:paraId="0E968F69" w14:textId="6CED9603" w:rsidR="00B3707A" w:rsidRDefault="00B3707A" w:rsidP="00B3707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A23A1">
              <w:rPr>
                <w:rFonts w:ascii="Times New Roman" w:hAnsi="Times New Roman" w:cs="Times New Roman"/>
                <w:b/>
                <w:sz w:val="24"/>
                <w:szCs w:val="24"/>
              </w:rPr>
              <w:t>[1]</w:t>
            </w:r>
          </w:p>
          <w:p w14:paraId="2D60E0DF" w14:textId="77777777" w:rsidR="003A23A1" w:rsidRPr="00D21B25" w:rsidRDefault="003A23A1" w:rsidP="00B3707A">
            <w:pPr>
              <w:rPr>
                <w:rFonts w:ascii="Times New Roman" w:hAnsi="Times New Roman" w:cs="Times New Roman"/>
                <w:b/>
                <w:sz w:val="2"/>
                <w:szCs w:val="2"/>
              </w:rPr>
            </w:pPr>
          </w:p>
          <w:p w14:paraId="79B39FD1" w14:textId="71A0E899" w:rsidR="00B3707A" w:rsidRPr="003A23A1" w:rsidRDefault="00B3707A" w:rsidP="00B3707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A23A1">
              <w:rPr>
                <w:rFonts w:ascii="Times New Roman" w:hAnsi="Times New Roman" w:cs="Times New Roman"/>
                <w:b/>
                <w:sz w:val="24"/>
                <w:szCs w:val="24"/>
              </w:rPr>
              <w:t>[1]</w:t>
            </w:r>
          </w:p>
          <w:p w14:paraId="5B8B7019" w14:textId="45082AFF" w:rsidR="00B3707A" w:rsidRPr="003A23A1" w:rsidRDefault="00B3707A" w:rsidP="00B3707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A23A1">
              <w:rPr>
                <w:rFonts w:ascii="Times New Roman" w:hAnsi="Times New Roman" w:cs="Times New Roman"/>
                <w:b/>
                <w:sz w:val="24"/>
                <w:szCs w:val="24"/>
              </w:rPr>
              <w:t>[1]</w:t>
            </w:r>
          </w:p>
          <w:p w14:paraId="3B936030" w14:textId="02D584DA" w:rsidR="00B3707A" w:rsidRPr="003A23A1" w:rsidRDefault="003D05C7" w:rsidP="00B3707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[1</w:t>
            </w:r>
            <w:r w:rsidR="00B3707A" w:rsidRPr="003A23A1">
              <w:rPr>
                <w:rFonts w:ascii="Times New Roman" w:hAnsi="Times New Roman" w:cs="Times New Roman"/>
                <w:b/>
                <w:sz w:val="24"/>
                <w:szCs w:val="24"/>
              </w:rPr>
              <w:t>]</w:t>
            </w:r>
          </w:p>
          <w:p w14:paraId="65664463" w14:textId="77777777" w:rsidR="003A23A1" w:rsidRPr="003A23A1" w:rsidRDefault="003A23A1" w:rsidP="00B3707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6D5F9D37" w14:textId="1D3DC71E" w:rsidR="003A23A1" w:rsidRPr="003A23A1" w:rsidRDefault="003A23A1" w:rsidP="00B3707A">
            <w:pPr>
              <w:rPr>
                <w:rFonts w:ascii="Times New Roman" w:hAnsi="Times New Roman" w:cs="Times New Roman"/>
                <w:b/>
                <w:sz w:val="16"/>
                <w:szCs w:val="16"/>
              </w:rPr>
            </w:pPr>
          </w:p>
          <w:p w14:paraId="43EB5D73" w14:textId="1FDDEA4E" w:rsidR="00F92208" w:rsidRPr="003A23A1" w:rsidRDefault="00B3707A" w:rsidP="00B3707A">
            <w:pPr>
              <w:spacing w:line="72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A23A1">
              <w:rPr>
                <w:rFonts w:ascii="Times New Roman" w:hAnsi="Times New Roman" w:cs="Times New Roman"/>
                <w:b/>
                <w:sz w:val="24"/>
                <w:szCs w:val="24"/>
              </w:rPr>
              <w:t>[1]</w:t>
            </w:r>
            <w:r w:rsidR="00F92208" w:rsidRPr="003A23A1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                                                          </w:t>
            </w:r>
          </w:p>
        </w:tc>
      </w:tr>
      <w:tr w:rsidR="00F92208" w:rsidRPr="000A706A" w14:paraId="0D108C88" w14:textId="77777777" w:rsidTr="0041394E">
        <w:trPr>
          <w:trHeight w:val="64"/>
        </w:trPr>
        <w:tc>
          <w:tcPr>
            <w:tcW w:w="423" w:type="dxa"/>
            <w:tcBorders>
              <w:top w:val="nil"/>
              <w:right w:val="nil"/>
            </w:tcBorders>
          </w:tcPr>
          <w:p w14:paraId="104A1061" w14:textId="0E8679D8" w:rsidR="00F92208" w:rsidRPr="000A706A" w:rsidRDefault="00F92208" w:rsidP="00266A47">
            <w:pPr>
              <w:spacing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  <w:p w14:paraId="707FF02F" w14:textId="77777777" w:rsidR="00F92208" w:rsidRPr="000A706A" w:rsidRDefault="00F92208" w:rsidP="003A1FB5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03297F8E" w14:textId="77777777" w:rsidR="00F92208" w:rsidRPr="000A706A" w:rsidRDefault="00F92208" w:rsidP="00266A47">
            <w:pPr>
              <w:spacing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3294BEBD" w14:textId="77777777" w:rsidR="00F92208" w:rsidRPr="000A706A" w:rsidRDefault="00F92208" w:rsidP="00266A47">
            <w:pPr>
              <w:spacing w:after="0" w:line="36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2AE870A9" w14:textId="2EB48D1E" w:rsidR="00F92208" w:rsidRPr="000A706A" w:rsidRDefault="00F92208" w:rsidP="00266A47">
            <w:pPr>
              <w:spacing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5F968945" w14:textId="2D1CFFF3" w:rsidR="00F92208" w:rsidRPr="000A706A" w:rsidRDefault="00F92208" w:rsidP="00266A47">
            <w:pPr>
              <w:spacing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6594115B" w14:textId="3DDC7CC9" w:rsidR="00F92208" w:rsidRPr="000A706A" w:rsidRDefault="00F92208" w:rsidP="003A1FB5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4560" w:type="dxa"/>
            <w:tcBorders>
              <w:top w:val="nil"/>
              <w:left w:val="nil"/>
              <w:right w:val="nil"/>
            </w:tcBorders>
          </w:tcPr>
          <w:p w14:paraId="7C2C3AA6" w14:textId="1B913B8E" w:rsidR="00971088" w:rsidRDefault="00971088" w:rsidP="00F92208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US"/>
              </w:rPr>
              <w:t>For the set of scores</w:t>
            </w:r>
          </w:p>
          <w:p w14:paraId="2DA68663" w14:textId="06C5839F" w:rsidR="00971088" w:rsidRDefault="00971088" w:rsidP="00F92208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   </w:t>
            </w:r>
            <w:r w:rsidRPr="00F92208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32   37   42  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38  41   87   35   37   41   37</w:t>
            </w:r>
            <w:r w:rsidRPr="00F92208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  </w:t>
            </w:r>
          </w:p>
          <w:p w14:paraId="2C6D8EC3" w14:textId="26AEC18B" w:rsidR="00F92208" w:rsidRDefault="00F92208" w:rsidP="00F92208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F92208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US"/>
              </w:rPr>
              <w:t xml:space="preserve">a). </w:t>
            </w:r>
            <w:r w:rsidR="00971088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Find the range. ____________________</w:t>
            </w:r>
            <w:r w:rsidRPr="00F92208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   </w:t>
            </w:r>
          </w:p>
          <w:p w14:paraId="770EA412" w14:textId="6C24137F" w:rsidR="00F92208" w:rsidRPr="00F92208" w:rsidRDefault="00F92208" w:rsidP="00F92208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     </w:t>
            </w:r>
            <w:r w:rsidRPr="00F92208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US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             </w:t>
            </w:r>
            <w:r w:rsidRPr="00F92208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                                                                                                                                                           </w:t>
            </w:r>
          </w:p>
          <w:p w14:paraId="07B93B82" w14:textId="0E8959E0" w:rsidR="00F92208" w:rsidRPr="00F92208" w:rsidRDefault="00F92208" w:rsidP="00F92208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F92208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US"/>
              </w:rPr>
              <w:t xml:space="preserve">b).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Write down</w:t>
            </w:r>
            <w:r w:rsidRPr="00F92208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 the mode.  __________</w:t>
            </w:r>
          </w:p>
          <w:p w14:paraId="682C8C2B" w14:textId="77777777" w:rsidR="00F92208" w:rsidRPr="00BE4902" w:rsidRDefault="00F92208" w:rsidP="00F92208">
            <w:pPr>
              <w:rPr>
                <w:rFonts w:ascii="Times New Roman" w:eastAsia="Times New Roman" w:hAnsi="Times New Roman" w:cs="Times New Roman"/>
                <w:b/>
                <w:sz w:val="16"/>
                <w:szCs w:val="16"/>
                <w:lang w:val="en-US"/>
              </w:rPr>
            </w:pPr>
          </w:p>
          <w:p w14:paraId="0FFC474B" w14:textId="7E993D67" w:rsidR="00F92208" w:rsidRPr="00F92208" w:rsidRDefault="00F92208" w:rsidP="00F92208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F92208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US"/>
              </w:rPr>
              <w:t xml:space="preserve">c).  </w:t>
            </w:r>
            <w:r w:rsidRPr="00F92208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Write down the outlier.  _________</w:t>
            </w:r>
          </w:p>
        </w:tc>
        <w:tc>
          <w:tcPr>
            <w:tcW w:w="404" w:type="dxa"/>
            <w:tcBorders>
              <w:top w:val="nil"/>
              <w:left w:val="nil"/>
            </w:tcBorders>
          </w:tcPr>
          <w:p w14:paraId="5E476D03" w14:textId="4A01106A" w:rsidR="00F92208" w:rsidRDefault="00F92208" w:rsidP="00F92208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US"/>
              </w:rPr>
            </w:pPr>
          </w:p>
          <w:p w14:paraId="25DF8C46" w14:textId="77777777" w:rsidR="00971088" w:rsidRDefault="00971088" w:rsidP="00F92208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US"/>
              </w:rPr>
            </w:pPr>
          </w:p>
          <w:p w14:paraId="4DB48048" w14:textId="77777777" w:rsidR="00F92208" w:rsidRDefault="00F92208" w:rsidP="00F92208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US"/>
              </w:rPr>
              <w:t>[1]</w:t>
            </w:r>
          </w:p>
          <w:p w14:paraId="2DB2B9D0" w14:textId="77777777" w:rsidR="00F92208" w:rsidRPr="00F92208" w:rsidRDefault="00F92208" w:rsidP="00F92208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US"/>
              </w:rPr>
            </w:pPr>
          </w:p>
          <w:p w14:paraId="203A413B" w14:textId="3384CE2B" w:rsidR="00BE4902" w:rsidRDefault="00F92208" w:rsidP="00F92208">
            <w:pPr>
              <w:spacing w:line="48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4532B">
              <w:rPr>
                <w:rFonts w:ascii="Times New Roman" w:hAnsi="Times New Roman" w:cs="Times New Roman"/>
                <w:b/>
                <w:sz w:val="24"/>
                <w:szCs w:val="24"/>
              </w:rPr>
              <w:t>[1]</w:t>
            </w:r>
          </w:p>
          <w:p w14:paraId="5A42AE43" w14:textId="77777777" w:rsidR="003D05C7" w:rsidRPr="003D05C7" w:rsidRDefault="003D05C7" w:rsidP="00F92208">
            <w:pPr>
              <w:spacing w:line="480" w:lineRule="auto"/>
              <w:rPr>
                <w:rFonts w:ascii="Times New Roman" w:hAnsi="Times New Roman" w:cs="Times New Roman"/>
                <w:b/>
                <w:sz w:val="2"/>
                <w:szCs w:val="2"/>
              </w:rPr>
            </w:pPr>
          </w:p>
          <w:p w14:paraId="5B8599F8" w14:textId="40616E72" w:rsidR="00F92208" w:rsidRPr="00F92208" w:rsidRDefault="008A4218" w:rsidP="00F92208">
            <w:pPr>
              <w:spacing w:line="48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[1</w:t>
            </w:r>
            <w:r w:rsidR="00F92208">
              <w:rPr>
                <w:rFonts w:ascii="Times New Roman" w:hAnsi="Times New Roman" w:cs="Times New Roman"/>
                <w:b/>
                <w:sz w:val="24"/>
                <w:szCs w:val="24"/>
              </w:rPr>
              <w:t>]</w:t>
            </w:r>
          </w:p>
        </w:tc>
        <w:tc>
          <w:tcPr>
            <w:tcW w:w="427" w:type="dxa"/>
            <w:vMerge/>
            <w:tcBorders>
              <w:right w:val="nil"/>
            </w:tcBorders>
          </w:tcPr>
          <w:p w14:paraId="2F709DBB" w14:textId="77777777" w:rsidR="00F92208" w:rsidRPr="000A706A" w:rsidRDefault="00F92208" w:rsidP="003A1FB5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4479" w:type="dxa"/>
            <w:vMerge/>
            <w:tcBorders>
              <w:left w:val="nil"/>
              <w:right w:val="nil"/>
            </w:tcBorders>
          </w:tcPr>
          <w:p w14:paraId="6421D4C9" w14:textId="77777777" w:rsidR="00F92208" w:rsidRPr="000A706A" w:rsidRDefault="00F92208" w:rsidP="003A1FB5">
            <w:pPr>
              <w:spacing w:before="24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85" w:type="dxa"/>
            <w:vMerge/>
            <w:tcBorders>
              <w:left w:val="nil"/>
            </w:tcBorders>
          </w:tcPr>
          <w:p w14:paraId="0E5FD239" w14:textId="6F106C90" w:rsidR="00F92208" w:rsidRPr="000A706A" w:rsidRDefault="00F92208" w:rsidP="003A1FB5">
            <w:pPr>
              <w:spacing w:before="24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14:paraId="57D59912" w14:textId="3C8F3DEC" w:rsidR="00F92208" w:rsidRDefault="00F92208"/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66"/>
        <w:gridCol w:w="4557"/>
        <w:gridCol w:w="496"/>
        <w:gridCol w:w="375"/>
        <w:gridCol w:w="4598"/>
        <w:gridCol w:w="496"/>
      </w:tblGrid>
      <w:tr w:rsidR="003D05C7" w14:paraId="5D25F2A1" w14:textId="77777777" w:rsidTr="00C22DF7">
        <w:tc>
          <w:tcPr>
            <w:tcW w:w="466" w:type="dxa"/>
            <w:tcBorders>
              <w:bottom w:val="nil"/>
              <w:right w:val="nil"/>
            </w:tcBorders>
          </w:tcPr>
          <w:p w14:paraId="10A73C6C" w14:textId="360D48E4" w:rsidR="003D05C7" w:rsidRPr="008A4218" w:rsidRDefault="003D05C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4</w:t>
            </w:r>
          </w:p>
        </w:tc>
        <w:tc>
          <w:tcPr>
            <w:tcW w:w="4557" w:type="dxa"/>
            <w:tcBorders>
              <w:left w:val="nil"/>
              <w:bottom w:val="nil"/>
              <w:right w:val="nil"/>
            </w:tcBorders>
          </w:tcPr>
          <w:p w14:paraId="468EBD22" w14:textId="4E1C860B" w:rsidR="003D05C7" w:rsidRPr="003725C1" w:rsidRDefault="003D05C7" w:rsidP="0007212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725C1">
              <w:rPr>
                <w:rFonts w:ascii="Times New Roman" w:hAnsi="Times New Roman" w:cs="Times New Roman"/>
                <w:sz w:val="24"/>
                <w:szCs w:val="24"/>
              </w:rPr>
              <w:t xml:space="preserve">Decide if you would use </w:t>
            </w:r>
            <w:r w:rsidR="00072128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         </w:t>
            </w:r>
            <w:r w:rsidRPr="003725C1">
              <w:rPr>
                <w:rFonts w:ascii="Times New Roman" w:hAnsi="Times New Roman" w:cs="Times New Roman"/>
                <w:sz w:val="24"/>
                <w:szCs w:val="24"/>
              </w:rPr>
              <w:t xml:space="preserve">a </w:t>
            </w:r>
            <w:r w:rsidRPr="003725C1">
              <w:rPr>
                <w:rFonts w:ascii="Times New Roman" w:hAnsi="Times New Roman" w:cs="Times New Roman"/>
                <w:b/>
                <w:sz w:val="24"/>
                <w:szCs w:val="24"/>
              </w:rPr>
              <w:t>census</w:t>
            </w:r>
            <w:r w:rsidRPr="003725C1">
              <w:rPr>
                <w:rFonts w:ascii="Times New Roman" w:hAnsi="Times New Roman" w:cs="Times New Roman"/>
                <w:sz w:val="24"/>
                <w:szCs w:val="24"/>
              </w:rPr>
              <w:t xml:space="preserve"> or a </w:t>
            </w:r>
            <w:r w:rsidRPr="003725C1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sample  </w:t>
            </w:r>
            <w:r w:rsidRPr="003725C1">
              <w:rPr>
                <w:rFonts w:ascii="Times New Roman" w:hAnsi="Times New Roman" w:cs="Times New Roman"/>
                <w:sz w:val="24"/>
                <w:szCs w:val="24"/>
              </w:rPr>
              <w:t>to investigate:</w:t>
            </w:r>
          </w:p>
          <w:p w14:paraId="64E6FB0F" w14:textId="50784728" w:rsidR="003D05C7" w:rsidRPr="003725C1" w:rsidRDefault="003D05C7" w:rsidP="003725C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a)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725C1">
              <w:rPr>
                <w:rFonts w:ascii="Times New Roman" w:hAnsi="Times New Roman" w:cs="Times New Roman"/>
                <w:sz w:val="24"/>
                <w:szCs w:val="24"/>
              </w:rPr>
              <w:t>the number of students at a high school.</w:t>
            </w:r>
          </w:p>
          <w:p w14:paraId="0C3A4D89" w14:textId="77777777" w:rsidR="003D05C7" w:rsidRPr="003725C1" w:rsidRDefault="003D05C7" w:rsidP="003725C1">
            <w:pPr>
              <w:pStyle w:val="ListParagrap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7F6CE551" w14:textId="08BC97D4" w:rsidR="003D05C7" w:rsidRPr="003725C1" w:rsidRDefault="003D05C7" w:rsidP="003725C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b)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725C1">
              <w:rPr>
                <w:rFonts w:ascii="Times New Roman" w:hAnsi="Times New Roman" w:cs="Times New Roman"/>
                <w:sz w:val="24"/>
                <w:szCs w:val="24"/>
              </w:rPr>
              <w:t>a favourite car brand.</w:t>
            </w:r>
          </w:p>
          <w:p w14:paraId="7AC5B29A" w14:textId="77777777" w:rsidR="003D05C7" w:rsidRDefault="003D05C7"/>
        </w:tc>
        <w:tc>
          <w:tcPr>
            <w:tcW w:w="496" w:type="dxa"/>
            <w:tcBorders>
              <w:left w:val="nil"/>
              <w:bottom w:val="nil"/>
            </w:tcBorders>
          </w:tcPr>
          <w:p w14:paraId="60CC7A5B" w14:textId="77777777" w:rsidR="003D05C7" w:rsidRPr="003725C1" w:rsidRDefault="003D05C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1F7EE2FB" w14:textId="77777777" w:rsidR="003D05C7" w:rsidRPr="00072128" w:rsidRDefault="003D05C7">
            <w:pPr>
              <w:rPr>
                <w:rFonts w:ascii="Times New Roman" w:hAnsi="Times New Roman" w:cs="Times New Roman"/>
                <w:b/>
                <w:sz w:val="4"/>
                <w:szCs w:val="4"/>
              </w:rPr>
            </w:pPr>
          </w:p>
          <w:p w14:paraId="7C75A827" w14:textId="74C78582" w:rsidR="003D05C7" w:rsidRDefault="003D05C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725C1">
              <w:rPr>
                <w:rFonts w:ascii="Times New Roman" w:hAnsi="Times New Roman" w:cs="Times New Roman"/>
                <w:b/>
                <w:sz w:val="24"/>
                <w:szCs w:val="24"/>
              </w:rPr>
              <w:t>[1]</w:t>
            </w:r>
          </w:p>
          <w:p w14:paraId="2559B13B" w14:textId="77777777" w:rsidR="003D05C7" w:rsidRPr="003725C1" w:rsidRDefault="003D05C7">
            <w:pPr>
              <w:rPr>
                <w:rFonts w:ascii="Times New Roman" w:hAnsi="Times New Roman" w:cs="Times New Roman"/>
                <w:b/>
                <w:sz w:val="4"/>
                <w:szCs w:val="4"/>
              </w:rPr>
            </w:pPr>
          </w:p>
          <w:p w14:paraId="0D61C711" w14:textId="48C0EC6F" w:rsidR="003D05C7" w:rsidRPr="003725C1" w:rsidRDefault="003D05C7">
            <w:pPr>
              <w:rPr>
                <w:b/>
              </w:rPr>
            </w:pPr>
            <w:r w:rsidRPr="003725C1">
              <w:rPr>
                <w:rFonts w:ascii="Times New Roman" w:hAnsi="Times New Roman" w:cs="Times New Roman"/>
                <w:b/>
                <w:sz w:val="24"/>
                <w:szCs w:val="24"/>
              </w:rPr>
              <w:t>[1]</w:t>
            </w:r>
          </w:p>
        </w:tc>
        <w:tc>
          <w:tcPr>
            <w:tcW w:w="375" w:type="dxa"/>
            <w:vMerge w:val="restart"/>
            <w:tcBorders>
              <w:right w:val="nil"/>
            </w:tcBorders>
          </w:tcPr>
          <w:p w14:paraId="7B1E9A15" w14:textId="49D4F84A" w:rsidR="003D05C7" w:rsidRPr="008F7B43" w:rsidRDefault="003D05C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6</w:t>
            </w:r>
          </w:p>
        </w:tc>
        <w:tc>
          <w:tcPr>
            <w:tcW w:w="4598" w:type="dxa"/>
            <w:vMerge w:val="restart"/>
            <w:tcBorders>
              <w:left w:val="nil"/>
              <w:right w:val="nil"/>
            </w:tcBorders>
          </w:tcPr>
          <w:p w14:paraId="4687BC51" w14:textId="515C1664" w:rsidR="003D05C7" w:rsidRPr="003D05C7" w:rsidRDefault="003D05C7" w:rsidP="003D05C7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3D05C7">
              <w:rPr>
                <w:rFonts w:ascii="Times New Roman" w:hAnsi="Times New Roman" w:cs="Times New Roman"/>
                <w:sz w:val="24"/>
                <w:szCs w:val="24"/>
              </w:rPr>
              <w:t xml:space="preserve">The stem and leaf plot shows </w:t>
            </w:r>
            <w:r w:rsidR="004F651A">
              <w:rPr>
                <w:rFonts w:ascii="Times New Roman" w:hAnsi="Times New Roman" w:cs="Times New Roman"/>
                <w:sz w:val="24"/>
                <w:szCs w:val="24"/>
              </w:rPr>
              <w:t>the number of sit ups completed each day</w:t>
            </w:r>
            <w:r w:rsidRPr="003D05C7">
              <w:rPr>
                <w:rFonts w:ascii="Times New Roman" w:hAnsi="Times New Roman" w:cs="Times New Roman"/>
                <w:sz w:val="24"/>
                <w:szCs w:val="24"/>
              </w:rPr>
              <w:t xml:space="preserve"> by Michael and Ricky.</w:t>
            </w:r>
          </w:p>
          <w:p w14:paraId="106C4EAC" w14:textId="1C92422C" w:rsidR="003D05C7" w:rsidRPr="003D05C7" w:rsidRDefault="003D05C7">
            <w:pPr>
              <w:rPr>
                <w:rFonts w:ascii="Times New Roman" w:hAnsi="Times New Roman" w:cs="Times New Roman"/>
              </w:rPr>
            </w:pPr>
            <w:r w:rsidRPr="003D05C7">
              <w:rPr>
                <w:rFonts w:ascii="Times New Roman" w:hAnsi="Times New Roman" w:cs="Times New Roman"/>
                <w:noProof/>
                <w:sz w:val="32"/>
                <w:lang w:eastAsia="en-AU"/>
              </w:rPr>
              <w:drawing>
                <wp:anchor distT="0" distB="0" distL="114300" distR="114300" simplePos="0" relativeHeight="251664384" behindDoc="1" locked="0" layoutInCell="1" allowOverlap="1" wp14:anchorId="7A99BCAE" wp14:editId="2D96A555">
                  <wp:simplePos x="0" y="0"/>
                  <wp:positionH relativeFrom="column">
                    <wp:posOffset>374015</wp:posOffset>
                  </wp:positionH>
                  <wp:positionV relativeFrom="paragraph">
                    <wp:posOffset>116205</wp:posOffset>
                  </wp:positionV>
                  <wp:extent cx="1981200" cy="1494155"/>
                  <wp:effectExtent l="0" t="0" r="0" b="0"/>
                  <wp:wrapThrough wrapText="bothSides">
                    <wp:wrapPolygon edited="0">
                      <wp:start x="0" y="0"/>
                      <wp:lineTo x="0" y="21205"/>
                      <wp:lineTo x="21392" y="21205"/>
                      <wp:lineTo x="21392" y="0"/>
                      <wp:lineTo x="0" y="0"/>
                    </wp:wrapPolygon>
                  </wp:wrapThrough>
                  <wp:docPr id="26" name="Picture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006.jpg"/>
                          <pic:cNvPicPr/>
                        </pic:nvPicPr>
                        <pic:blipFill rotWithShape="1"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4851"/>
                          <a:stretch/>
                        </pic:blipFill>
                        <pic:spPr bwMode="auto">
                          <a:xfrm>
                            <a:off x="0" y="0"/>
                            <a:ext cx="1981200" cy="149415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3D05C7">
              <w:rPr>
                <w:rFonts w:ascii="Times New Roman" w:hAnsi="Times New Roman" w:cs="Times New Roman"/>
              </w:rPr>
              <w:t xml:space="preserve"> </w:t>
            </w:r>
          </w:p>
          <w:p w14:paraId="4EBA8AE2" w14:textId="332B3B64" w:rsidR="003D05C7" w:rsidRDefault="003D05C7"/>
          <w:p w14:paraId="07516D0C" w14:textId="77777777" w:rsidR="003D05C7" w:rsidRDefault="003D05C7"/>
          <w:p w14:paraId="59D11D8E" w14:textId="77777777" w:rsidR="003D05C7" w:rsidRDefault="003D05C7"/>
          <w:p w14:paraId="4667B344" w14:textId="77777777" w:rsidR="003D05C7" w:rsidRDefault="003D05C7"/>
          <w:p w14:paraId="689CCF1D" w14:textId="043A6321" w:rsidR="003D05C7" w:rsidRPr="003D05C7" w:rsidRDefault="003D05C7" w:rsidP="003D05C7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3D05C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a). </w:t>
            </w:r>
            <w:r w:rsidRPr="003D05C7">
              <w:rPr>
                <w:rFonts w:ascii="Times New Roman" w:hAnsi="Times New Roman" w:cs="Times New Roman"/>
                <w:sz w:val="24"/>
                <w:szCs w:val="24"/>
              </w:rPr>
              <w:t xml:space="preserve"> Michael’s median score =</w:t>
            </w:r>
          </w:p>
          <w:p w14:paraId="62C28046" w14:textId="77777777" w:rsidR="003D05C7" w:rsidRPr="00134A45" w:rsidRDefault="003D05C7" w:rsidP="003D05C7">
            <w:pPr>
              <w:pStyle w:val="ListParagraph"/>
              <w:ind w:left="1167"/>
              <w:rPr>
                <w:rFonts w:ascii="Times New Roman" w:hAnsi="Times New Roman" w:cs="Times New Roman"/>
                <w:sz w:val="2"/>
                <w:szCs w:val="2"/>
              </w:rPr>
            </w:pPr>
          </w:p>
          <w:p w14:paraId="6D030F07" w14:textId="3C6972DE" w:rsidR="003D05C7" w:rsidRPr="003D05C7" w:rsidRDefault="003D05C7" w:rsidP="003D05C7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3D05C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b). </w:t>
            </w:r>
            <w:r w:rsidRPr="003D05C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711476">
              <w:rPr>
                <w:rFonts w:ascii="Times New Roman" w:hAnsi="Times New Roman" w:cs="Times New Roman"/>
                <w:sz w:val="24"/>
                <w:szCs w:val="24"/>
              </w:rPr>
              <w:t>Given Ricky’s median</w:t>
            </w:r>
            <w:r w:rsidRPr="003D05C7">
              <w:rPr>
                <w:rFonts w:ascii="Times New Roman" w:hAnsi="Times New Roman" w:cs="Times New Roman"/>
                <w:sz w:val="24"/>
                <w:szCs w:val="24"/>
              </w:rPr>
              <w:t xml:space="preserve"> score </w:t>
            </w:r>
            <w:r w:rsidR="00711476">
              <w:rPr>
                <w:rFonts w:ascii="Times New Roman" w:hAnsi="Times New Roman" w:cs="Times New Roman"/>
                <w:sz w:val="24"/>
                <w:szCs w:val="24"/>
              </w:rPr>
              <w:t>is</w:t>
            </w:r>
            <w:r w:rsidRPr="003D05C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DD3939">
              <w:rPr>
                <w:rFonts w:ascii="Times New Roman" w:hAnsi="Times New Roman" w:cs="Times New Roman"/>
                <w:sz w:val="24"/>
                <w:szCs w:val="24"/>
              </w:rPr>
              <w:t>38</w:t>
            </w:r>
            <w:r w:rsidR="00711476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14:paraId="5E924734" w14:textId="77777777" w:rsidR="00711476" w:rsidRDefault="00711476" w:rsidP="00711476">
            <w:pPr>
              <w:spacing w:after="0" w:line="240" w:lineRule="auto"/>
              <w:ind w:left="484" w:hanging="484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Comment on who performed better </w:t>
            </w:r>
          </w:p>
          <w:p w14:paraId="0CAC8400" w14:textId="45A8A664" w:rsidR="003D05C7" w:rsidRPr="003D05C7" w:rsidRDefault="00711476" w:rsidP="00711476">
            <w:pPr>
              <w:spacing w:after="0" w:line="240" w:lineRule="auto"/>
              <w:ind w:left="484" w:hanging="484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and why?</w:t>
            </w:r>
          </w:p>
          <w:p w14:paraId="355C4281" w14:textId="77777777" w:rsidR="003D05C7" w:rsidRPr="004F651A" w:rsidRDefault="003D05C7">
            <w:pPr>
              <w:rPr>
                <w:rFonts w:ascii="Times New Roman" w:hAnsi="Times New Roman" w:cs="Times New Roman"/>
                <w:sz w:val="8"/>
                <w:szCs w:val="8"/>
              </w:rPr>
            </w:pPr>
          </w:p>
          <w:p w14:paraId="600A1FB2" w14:textId="7B3C0C38" w:rsidR="00134A45" w:rsidRPr="00134A45" w:rsidRDefault="00134A45">
            <w:pPr>
              <w:rPr>
                <w:sz w:val="4"/>
                <w:szCs w:val="4"/>
              </w:rPr>
            </w:pPr>
            <w:bookmarkStart w:id="0" w:name="_GoBack"/>
            <w:bookmarkEnd w:id="0"/>
          </w:p>
        </w:tc>
        <w:tc>
          <w:tcPr>
            <w:tcW w:w="496" w:type="dxa"/>
            <w:vMerge w:val="restart"/>
            <w:tcBorders>
              <w:left w:val="nil"/>
            </w:tcBorders>
          </w:tcPr>
          <w:p w14:paraId="1DFCD1EC" w14:textId="77777777" w:rsidR="003D05C7" w:rsidRDefault="003D05C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070E0123" w14:textId="77777777" w:rsidR="003D05C7" w:rsidRDefault="003D05C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3F4E4A3F" w14:textId="77777777" w:rsidR="003D05C7" w:rsidRDefault="003D05C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39832502" w14:textId="77777777" w:rsidR="003D05C7" w:rsidRDefault="003D05C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772F9A8F" w14:textId="77777777" w:rsidR="003D05C7" w:rsidRDefault="003D05C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7849622C" w14:textId="2FF88332" w:rsidR="003D05C7" w:rsidRPr="00134A45" w:rsidRDefault="003D05C7">
            <w:pPr>
              <w:rPr>
                <w:rFonts w:ascii="Times New Roman" w:hAnsi="Times New Roman" w:cs="Times New Roman"/>
                <w:b/>
                <w:sz w:val="16"/>
                <w:szCs w:val="16"/>
              </w:rPr>
            </w:pPr>
          </w:p>
          <w:p w14:paraId="6BCDEC27" w14:textId="77777777" w:rsidR="00134A45" w:rsidRPr="00134A45" w:rsidRDefault="00134A45">
            <w:pPr>
              <w:rPr>
                <w:rFonts w:ascii="Times New Roman" w:hAnsi="Times New Roman" w:cs="Times New Roman"/>
                <w:b/>
                <w:sz w:val="8"/>
                <w:szCs w:val="8"/>
              </w:rPr>
            </w:pPr>
          </w:p>
          <w:p w14:paraId="61098B9D" w14:textId="77777777" w:rsidR="003D05C7" w:rsidRDefault="003D05C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F7B43">
              <w:rPr>
                <w:rFonts w:ascii="Times New Roman" w:hAnsi="Times New Roman" w:cs="Times New Roman"/>
                <w:b/>
                <w:sz w:val="24"/>
                <w:szCs w:val="24"/>
              </w:rPr>
              <w:t>[1]</w:t>
            </w:r>
          </w:p>
          <w:p w14:paraId="463DF9CD" w14:textId="6A980B71" w:rsidR="003D05C7" w:rsidRPr="004F651A" w:rsidRDefault="003D05C7">
            <w:pPr>
              <w:rPr>
                <w:rFonts w:ascii="Times New Roman" w:hAnsi="Times New Roman" w:cs="Times New Roman"/>
                <w:b/>
                <w:sz w:val="8"/>
                <w:szCs w:val="8"/>
              </w:rPr>
            </w:pPr>
          </w:p>
          <w:p w14:paraId="65FBDB25" w14:textId="77777777" w:rsidR="00711476" w:rsidRPr="00134A45" w:rsidRDefault="00711476">
            <w:pPr>
              <w:rPr>
                <w:rFonts w:ascii="Times New Roman" w:hAnsi="Times New Roman" w:cs="Times New Roman"/>
                <w:b/>
                <w:sz w:val="4"/>
                <w:szCs w:val="4"/>
              </w:rPr>
            </w:pPr>
          </w:p>
          <w:p w14:paraId="7F6EEA78" w14:textId="23246B19" w:rsidR="003D05C7" w:rsidRPr="008F7B43" w:rsidRDefault="00711476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[2</w:t>
            </w:r>
            <w:r w:rsidR="003D05C7">
              <w:rPr>
                <w:rFonts w:ascii="Times New Roman" w:hAnsi="Times New Roman" w:cs="Times New Roman"/>
                <w:b/>
                <w:sz w:val="24"/>
                <w:szCs w:val="24"/>
              </w:rPr>
              <w:t>]</w:t>
            </w:r>
          </w:p>
        </w:tc>
      </w:tr>
      <w:tr w:rsidR="003D05C7" w14:paraId="19404D9A" w14:textId="77777777" w:rsidTr="00C22DF7">
        <w:tc>
          <w:tcPr>
            <w:tcW w:w="466" w:type="dxa"/>
            <w:tcBorders>
              <w:top w:val="nil"/>
              <w:right w:val="nil"/>
            </w:tcBorders>
          </w:tcPr>
          <w:p w14:paraId="13DA000E" w14:textId="6597998E" w:rsidR="003D05C7" w:rsidRPr="00261BFB" w:rsidRDefault="003D05C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5</w:t>
            </w:r>
          </w:p>
        </w:tc>
        <w:tc>
          <w:tcPr>
            <w:tcW w:w="4557" w:type="dxa"/>
            <w:tcBorders>
              <w:top w:val="nil"/>
              <w:left w:val="nil"/>
              <w:right w:val="nil"/>
            </w:tcBorders>
          </w:tcPr>
          <w:p w14:paraId="23CEEC2A" w14:textId="77777777" w:rsidR="003D05C7" w:rsidRPr="00261BFB" w:rsidRDefault="003D05C7" w:rsidP="00261BFB">
            <w:pPr>
              <w:pStyle w:val="ListParagraph"/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261BFB">
              <w:rPr>
                <w:rFonts w:ascii="Times New Roman" w:hAnsi="Times New Roman" w:cs="Times New Roman"/>
                <w:sz w:val="24"/>
                <w:szCs w:val="24"/>
              </w:rPr>
              <w:t xml:space="preserve">Classify each type of data as </w:t>
            </w:r>
            <w:r w:rsidRPr="00261BFB">
              <w:rPr>
                <w:rFonts w:ascii="Times New Roman" w:hAnsi="Times New Roman" w:cs="Times New Roman"/>
                <w:b/>
                <w:sz w:val="24"/>
                <w:szCs w:val="24"/>
              </w:rPr>
              <w:t>categorica</w:t>
            </w:r>
            <w:r w:rsidRPr="00261BFB">
              <w:rPr>
                <w:rFonts w:ascii="Times New Roman" w:hAnsi="Times New Roman" w:cs="Times New Roman"/>
                <w:sz w:val="24"/>
                <w:szCs w:val="24"/>
              </w:rPr>
              <w:t>l or</w:t>
            </w:r>
            <w:r w:rsidRPr="00261BFB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numerical (quantitative)</w:t>
            </w:r>
            <w:r w:rsidRPr="00261BFB">
              <w:rPr>
                <w:rFonts w:ascii="Times New Roman" w:hAnsi="Times New Roman" w:cs="Times New Roman"/>
                <w:sz w:val="24"/>
                <w:szCs w:val="24"/>
              </w:rPr>
              <w:t>:</w:t>
            </w:r>
          </w:p>
          <w:p w14:paraId="39CF8073" w14:textId="0ACD7D29" w:rsidR="003D05C7" w:rsidRPr="00261BFB" w:rsidRDefault="003D05C7" w:rsidP="00261BF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eastAsia="zh-CN"/>
              </w:rPr>
              <w:t>a).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  <w:lang w:eastAsia="zh-CN"/>
              </w:rPr>
              <w:t xml:space="preserve"> </w:t>
            </w:r>
            <w:r w:rsidRPr="00261BFB">
              <w:rPr>
                <w:rFonts w:ascii="Times New Roman" w:hAnsi="Times New Roman" w:cs="Times New Roman"/>
                <w:sz w:val="24"/>
                <w:szCs w:val="24"/>
              </w:rPr>
              <w:t xml:space="preserve">the rainfall in NSW </w:t>
            </w:r>
          </w:p>
          <w:p w14:paraId="687F995C" w14:textId="77777777" w:rsidR="003D05C7" w:rsidRPr="00261BFB" w:rsidRDefault="003D05C7" w:rsidP="00261BF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022B599C" w14:textId="29FCDF6C" w:rsidR="003D05C7" w:rsidRPr="00261BFB" w:rsidRDefault="003D05C7" w:rsidP="00261BF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b).</w:t>
            </w:r>
            <w:r w:rsidRPr="00261BFB">
              <w:rPr>
                <w:rFonts w:ascii="Times New Roman" w:hAnsi="Times New Roman" w:cs="Times New Roman"/>
                <w:sz w:val="24"/>
                <w:szCs w:val="24"/>
              </w:rPr>
              <w:t xml:space="preserve"> types of cake</w:t>
            </w:r>
          </w:p>
          <w:p w14:paraId="2D40CC57" w14:textId="77777777" w:rsidR="003D05C7" w:rsidRPr="00261BFB" w:rsidRDefault="003D05C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96" w:type="dxa"/>
            <w:tcBorders>
              <w:top w:val="nil"/>
              <w:left w:val="nil"/>
            </w:tcBorders>
          </w:tcPr>
          <w:p w14:paraId="6513FC09" w14:textId="77777777" w:rsidR="003D05C7" w:rsidRPr="00261BFB" w:rsidRDefault="003D05C7">
            <w:pPr>
              <w:rPr>
                <w:rFonts w:ascii="Times New Roman" w:hAnsi="Times New Roman" w:cs="Times New Roman"/>
                <w:b/>
                <w:sz w:val="36"/>
                <w:szCs w:val="36"/>
              </w:rPr>
            </w:pPr>
          </w:p>
          <w:p w14:paraId="424FAA2C" w14:textId="77777777" w:rsidR="003D05C7" w:rsidRDefault="003D05C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[1]</w:t>
            </w:r>
          </w:p>
          <w:p w14:paraId="29B47A6C" w14:textId="77777777" w:rsidR="003D05C7" w:rsidRPr="00261BFB" w:rsidRDefault="003D05C7">
            <w:pPr>
              <w:rPr>
                <w:rFonts w:ascii="Times New Roman" w:hAnsi="Times New Roman" w:cs="Times New Roman"/>
                <w:b/>
                <w:sz w:val="8"/>
                <w:szCs w:val="8"/>
              </w:rPr>
            </w:pPr>
          </w:p>
          <w:p w14:paraId="29EBE260" w14:textId="0B2AD62A" w:rsidR="003D05C7" w:rsidRPr="00261BFB" w:rsidRDefault="003D05C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[1]</w:t>
            </w:r>
          </w:p>
        </w:tc>
        <w:tc>
          <w:tcPr>
            <w:tcW w:w="375" w:type="dxa"/>
            <w:vMerge/>
            <w:tcBorders>
              <w:right w:val="nil"/>
            </w:tcBorders>
          </w:tcPr>
          <w:p w14:paraId="59583C43" w14:textId="77777777" w:rsidR="003D05C7" w:rsidRDefault="003D05C7"/>
        </w:tc>
        <w:tc>
          <w:tcPr>
            <w:tcW w:w="4598" w:type="dxa"/>
            <w:vMerge/>
            <w:tcBorders>
              <w:left w:val="nil"/>
              <w:right w:val="nil"/>
            </w:tcBorders>
          </w:tcPr>
          <w:p w14:paraId="290CC9CE" w14:textId="77777777" w:rsidR="003D05C7" w:rsidRDefault="003D05C7"/>
        </w:tc>
        <w:tc>
          <w:tcPr>
            <w:tcW w:w="496" w:type="dxa"/>
            <w:vMerge/>
            <w:tcBorders>
              <w:left w:val="nil"/>
            </w:tcBorders>
          </w:tcPr>
          <w:p w14:paraId="6AA6BA27" w14:textId="77777777" w:rsidR="003D05C7" w:rsidRDefault="003D05C7"/>
        </w:tc>
      </w:tr>
    </w:tbl>
    <w:p w14:paraId="3777C461" w14:textId="77777777" w:rsidR="008A4218" w:rsidRPr="00134A45" w:rsidRDefault="008A4218">
      <w:pPr>
        <w:rPr>
          <w:sz w:val="16"/>
          <w:szCs w:val="16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66"/>
        <w:gridCol w:w="4558"/>
        <w:gridCol w:w="496"/>
        <w:gridCol w:w="373"/>
        <w:gridCol w:w="4599"/>
        <w:gridCol w:w="496"/>
      </w:tblGrid>
      <w:tr w:rsidR="0037643D" w14:paraId="5E5F7CA8" w14:textId="77777777" w:rsidTr="00CD0B93">
        <w:tc>
          <w:tcPr>
            <w:tcW w:w="10988" w:type="dxa"/>
            <w:gridSpan w:val="6"/>
            <w:shd w:val="clear" w:color="auto" w:fill="D9D9D9" w:themeFill="background1" w:themeFillShade="D9"/>
          </w:tcPr>
          <w:p w14:paraId="56643C05" w14:textId="12FFB616" w:rsidR="0037643D" w:rsidRPr="0037643D" w:rsidRDefault="0037643D" w:rsidP="0056462E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37643D">
              <w:rPr>
                <w:rFonts w:ascii="Times New Roman" w:hAnsi="Times New Roman" w:cs="Times New Roman"/>
                <w:b/>
                <w:sz w:val="28"/>
                <w:szCs w:val="28"/>
                <w:u w:val="single"/>
              </w:rPr>
              <w:t>Indices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 (</w:t>
            </w:r>
            <w:r w:rsidR="007047C7">
              <w:rPr>
                <w:rFonts w:ascii="Times New Roman" w:hAnsi="Times New Roman" w:cs="Times New Roman"/>
                <w:b/>
                <w:sz w:val="28"/>
                <w:szCs w:val="28"/>
              </w:rPr>
              <w:t>20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marks)</w:t>
            </w:r>
          </w:p>
        </w:tc>
      </w:tr>
      <w:tr w:rsidR="002C26DB" w14:paraId="47EEBB94" w14:textId="77777777" w:rsidTr="0041394E">
        <w:trPr>
          <w:trHeight w:val="8119"/>
        </w:trPr>
        <w:tc>
          <w:tcPr>
            <w:tcW w:w="466" w:type="dxa"/>
            <w:tcBorders>
              <w:right w:val="nil"/>
            </w:tcBorders>
          </w:tcPr>
          <w:p w14:paraId="1A93E02D" w14:textId="77777777" w:rsidR="002C26DB" w:rsidRPr="0037643D" w:rsidRDefault="002C26DB" w:rsidP="0056462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  <w:p w14:paraId="4F58D473" w14:textId="1D62F43F" w:rsidR="002C26DB" w:rsidRDefault="002C26DB" w:rsidP="0056462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1DDB181F" w14:textId="69ACD795" w:rsidR="002C26DB" w:rsidRDefault="002C26DB" w:rsidP="0056462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26D768AA" w14:textId="77777777" w:rsidR="001C0FE5" w:rsidRPr="001C0FE5" w:rsidRDefault="001C0FE5" w:rsidP="0056462E">
            <w:pPr>
              <w:rPr>
                <w:rFonts w:ascii="Times New Roman" w:hAnsi="Times New Roman" w:cs="Times New Roman"/>
                <w:b/>
                <w:sz w:val="8"/>
                <w:szCs w:val="8"/>
              </w:rPr>
            </w:pPr>
          </w:p>
          <w:p w14:paraId="652E3761" w14:textId="77777777" w:rsidR="002C26DB" w:rsidRDefault="002C26DB" w:rsidP="0056462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  <w:p w14:paraId="0502B485" w14:textId="77777777" w:rsidR="001C0FE5" w:rsidRDefault="001C0FE5" w:rsidP="0056462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275E73B0" w14:textId="77777777" w:rsidR="001C0FE5" w:rsidRDefault="001C0FE5" w:rsidP="0056462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5335FCD6" w14:textId="77777777" w:rsidR="001C0FE5" w:rsidRDefault="001C0FE5" w:rsidP="0056462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2B8A85B2" w14:textId="77777777" w:rsidR="001C0FE5" w:rsidRDefault="001C0FE5" w:rsidP="0056462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7F884F08" w14:textId="77777777" w:rsidR="001C0FE5" w:rsidRDefault="001C0FE5" w:rsidP="0056462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4F73AEEF" w14:textId="240AD184" w:rsidR="001C0FE5" w:rsidRPr="001C0FE5" w:rsidRDefault="001C0FE5" w:rsidP="0056462E">
            <w:pPr>
              <w:rPr>
                <w:rFonts w:ascii="Times New Roman" w:hAnsi="Times New Roman" w:cs="Times New Roman"/>
                <w:b/>
                <w:sz w:val="40"/>
                <w:szCs w:val="40"/>
              </w:rPr>
            </w:pPr>
          </w:p>
          <w:p w14:paraId="103E2801" w14:textId="38D2C988" w:rsidR="001C0FE5" w:rsidRPr="0037643D" w:rsidRDefault="001C0FE5" w:rsidP="0056462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</w:p>
        </w:tc>
        <w:tc>
          <w:tcPr>
            <w:tcW w:w="4558" w:type="dxa"/>
            <w:tcBorders>
              <w:left w:val="nil"/>
              <w:right w:val="nil"/>
            </w:tcBorders>
          </w:tcPr>
          <w:p w14:paraId="0F2B3D37" w14:textId="77777777" w:rsidR="002C26DB" w:rsidRDefault="002C26DB" w:rsidP="0056462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Unjumble the following:-</w:t>
            </w:r>
          </w:p>
          <w:p w14:paraId="24470E85" w14:textId="4B1CFB68" w:rsidR="002C26DB" w:rsidRDefault="002C26DB" w:rsidP="0056462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a).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abes ____________________</w:t>
            </w:r>
          </w:p>
          <w:p w14:paraId="7F5D02D7" w14:textId="2E1DCF2F" w:rsidR="002C26DB" w:rsidRDefault="001C0FE5" w:rsidP="0056462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b</w:t>
            </w:r>
            <w:r w:rsidR="002C26DB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). </w:t>
            </w:r>
            <w:r w:rsidR="002C26DB">
              <w:rPr>
                <w:rFonts w:ascii="Times New Roman" w:hAnsi="Times New Roman" w:cs="Times New Roman"/>
                <w:sz w:val="24"/>
                <w:szCs w:val="24"/>
              </w:rPr>
              <w:t>procalicer ________________</w:t>
            </w:r>
          </w:p>
          <w:p w14:paraId="48A20A5A" w14:textId="77777777" w:rsidR="001C0FE5" w:rsidRPr="001C0FE5" w:rsidRDefault="001C0FE5" w:rsidP="0056462E">
            <w:pPr>
              <w:rPr>
                <w:rFonts w:ascii="Times New Roman" w:hAnsi="Times New Roman" w:cs="Times New Roman"/>
                <w:sz w:val="8"/>
                <w:szCs w:val="8"/>
              </w:rPr>
            </w:pPr>
          </w:p>
          <w:p w14:paraId="57D7AE1B" w14:textId="77777777" w:rsidR="002C26DB" w:rsidRDefault="002C26DB" w:rsidP="0056462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36D7F">
              <w:rPr>
                <w:rFonts w:ascii="Times New Roman" w:hAnsi="Times New Roman" w:cs="Times New Roman"/>
                <w:sz w:val="24"/>
                <w:szCs w:val="24"/>
              </w:rPr>
              <w:t>Simplify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each expression, writing the answer in index notation.</w:t>
            </w:r>
          </w:p>
          <w:p w14:paraId="083F2EC2" w14:textId="77777777" w:rsidR="002C26DB" w:rsidRDefault="002C26DB" w:rsidP="0056462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a)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5</w:t>
            </w:r>
            <w:r w:rsidRPr="00893C3D">
              <w:rPr>
                <w:rFonts w:ascii="Times New Roman" w:hAnsi="Times New Roman" w:cs="Times New Roman"/>
                <w:i/>
                <w:sz w:val="24"/>
                <w:szCs w:val="24"/>
              </w:rPr>
              <w:t>v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7</w:t>
            </w:r>
            <w:r w:rsidRPr="00893C3D">
              <w:rPr>
                <w:rFonts w:ascii="Times New Roman" w:hAnsi="Times New Roman" w:cs="Times New Roman"/>
                <w:i/>
                <w:sz w:val="24"/>
                <w:szCs w:val="24"/>
              </w:rPr>
              <w:t>w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× 4</w:t>
            </w:r>
            <w:r w:rsidRPr="00893C3D">
              <w:rPr>
                <w:rFonts w:ascii="Times New Roman" w:hAnsi="Times New Roman" w:cs="Times New Roman"/>
                <w:i/>
                <w:sz w:val="24"/>
                <w:szCs w:val="24"/>
              </w:rPr>
              <w:t>v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</w:t>
            </w:r>
            <w:r w:rsidRPr="00893C3D">
              <w:rPr>
                <w:rFonts w:ascii="Times New Roman" w:hAnsi="Times New Roman" w:cs="Times New Roman"/>
                <w:i/>
                <w:sz w:val="24"/>
                <w:szCs w:val="24"/>
              </w:rPr>
              <w:t>w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=</w:t>
            </w:r>
          </w:p>
          <w:p w14:paraId="7AF17FFF" w14:textId="77777777" w:rsidR="002C26DB" w:rsidRPr="00893C3D" w:rsidRDefault="002C26DB" w:rsidP="0056462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1DC84A55" w14:textId="77777777" w:rsidR="002C26DB" w:rsidRDefault="002C26DB" w:rsidP="00893C3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b)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20</w:t>
            </w:r>
            <w:r w:rsidRPr="00893C3D">
              <w:rPr>
                <w:rFonts w:ascii="Times New Roman" w:hAnsi="Times New Roman" w:cs="Times New Roman"/>
                <w:i/>
                <w:sz w:val="24"/>
                <w:szCs w:val="24"/>
              </w:rPr>
              <w:t>a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</w:t>
            </w:r>
            <w:r w:rsidRPr="00893C3D">
              <w:rPr>
                <w:rFonts w:ascii="Times New Roman" w:hAnsi="Times New Roman" w:cs="Times New Roman"/>
                <w:i/>
                <w:sz w:val="24"/>
                <w:szCs w:val="24"/>
              </w:rPr>
              <w:t>b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SimSun" w:eastAsia="SimSun" w:hAnsi="SimSun" w:cs="Times New Roman" w:hint="eastAsia"/>
                <w:sz w:val="24"/>
                <w:szCs w:val="24"/>
              </w:rPr>
              <w:t>÷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r w:rsidRPr="00893C3D">
              <w:rPr>
                <w:rFonts w:ascii="Times New Roman" w:hAnsi="Times New Roman" w:cs="Times New Roman"/>
                <w:i/>
                <w:sz w:val="24"/>
                <w:szCs w:val="24"/>
              </w:rPr>
              <w:t>ab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=</w:t>
            </w:r>
          </w:p>
          <w:p w14:paraId="31F03251" w14:textId="32240AC0" w:rsidR="002C26DB" w:rsidRDefault="002C26DB" w:rsidP="00893C3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583810B7" w14:textId="26FE4ABE" w:rsidR="001C0FE5" w:rsidRDefault="002C26DB" w:rsidP="00893C3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c). </w:t>
            </w:r>
            <w:r w:rsidRPr="001C23CE">
              <w:rPr>
                <w:rFonts w:ascii="Times New Roman" w:hAnsi="Times New Roman" w:cs="Times New Roman"/>
                <w:sz w:val="24"/>
                <w:szCs w:val="24"/>
              </w:rPr>
              <w:t>(– 4</w:t>
            </w:r>
            <w:r w:rsidRPr="001C23CE">
              <w:rPr>
                <w:rFonts w:ascii="Times New Roman" w:hAnsi="Times New Roman" w:cs="Times New Roman"/>
                <w:i/>
                <w:sz w:val="24"/>
                <w:szCs w:val="24"/>
              </w:rPr>
              <w:t>n</w:t>
            </w:r>
            <w:r w:rsidRPr="001C23CE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1C23CE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1C23CE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 w:rsidRPr="001C23CE">
              <w:rPr>
                <w:rFonts w:ascii="Times New Roman" w:hAnsi="Times New Roman" w:cs="Times New Roman"/>
                <w:sz w:val="24"/>
                <w:szCs w:val="24"/>
              </w:rPr>
              <w:t>=</w:t>
            </w:r>
          </w:p>
          <w:p w14:paraId="04861D7D" w14:textId="77777777" w:rsidR="001C0FE5" w:rsidRPr="001C0FE5" w:rsidRDefault="001C0FE5" w:rsidP="00893C3D">
            <w:pPr>
              <w:rPr>
                <w:rFonts w:ascii="Times New Roman" w:hAnsi="Times New Roman" w:cs="Times New Roman"/>
                <w:sz w:val="16"/>
                <w:szCs w:val="16"/>
              </w:rPr>
            </w:pPr>
          </w:p>
          <w:p w14:paraId="7D278F4F" w14:textId="77777777" w:rsidR="001C0FE5" w:rsidRDefault="001C0FE5" w:rsidP="001C0FE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implify each expression.</w:t>
            </w:r>
          </w:p>
          <w:p w14:paraId="71B1BF2F" w14:textId="77777777" w:rsidR="001C0FE5" w:rsidRDefault="001C0FE5" w:rsidP="001C0FE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a)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(– </w:t>
            </w:r>
            <w:r w:rsidRPr="004D17BB">
              <w:rPr>
                <w:rFonts w:ascii="Times New Roman" w:hAnsi="Times New Roman" w:cs="Times New Roman"/>
                <w:i/>
                <w:sz w:val="24"/>
                <w:szCs w:val="24"/>
              </w:rPr>
              <w:t>e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=</w:t>
            </w:r>
          </w:p>
          <w:p w14:paraId="4B00729F" w14:textId="77777777" w:rsidR="001C0FE5" w:rsidRPr="00D73AF6" w:rsidRDefault="001C0FE5" w:rsidP="001C0FE5">
            <w:pPr>
              <w:rPr>
                <w:rFonts w:ascii="Times New Roman" w:hAnsi="Times New Roman" w:cs="Times New Roman"/>
                <w:sz w:val="4"/>
                <w:szCs w:val="4"/>
              </w:rPr>
            </w:pPr>
          </w:p>
          <w:p w14:paraId="3B916237" w14:textId="4DD05A74" w:rsidR="002C26DB" w:rsidRPr="004F651A" w:rsidRDefault="001C0FE5" w:rsidP="00893C3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b). 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– </w:t>
            </w:r>
            <w:r w:rsidRPr="004D17BB">
              <w:rPr>
                <w:rFonts w:ascii="Times New Roman" w:hAnsi="Times New Roman" w:cs="Times New Roman"/>
                <w:i/>
                <w:sz w:val="24"/>
                <w:szCs w:val="24"/>
              </w:rPr>
              <w:t>e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=</w:t>
            </w:r>
          </w:p>
        </w:tc>
        <w:tc>
          <w:tcPr>
            <w:tcW w:w="496" w:type="dxa"/>
            <w:tcBorders>
              <w:left w:val="nil"/>
            </w:tcBorders>
          </w:tcPr>
          <w:p w14:paraId="7CD8977F" w14:textId="77777777" w:rsidR="002C26DB" w:rsidRDefault="002C26DB" w:rsidP="0056462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1334DECF" w14:textId="7013A78D" w:rsidR="001C0FE5" w:rsidRPr="001C0FE5" w:rsidRDefault="002C26DB" w:rsidP="0056462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7643D">
              <w:rPr>
                <w:rFonts w:ascii="Times New Roman" w:hAnsi="Times New Roman" w:cs="Times New Roman"/>
                <w:b/>
                <w:sz w:val="24"/>
                <w:szCs w:val="24"/>
              </w:rPr>
              <w:t>[1]</w:t>
            </w:r>
          </w:p>
          <w:p w14:paraId="6413E6B8" w14:textId="77777777" w:rsidR="002C26DB" w:rsidRDefault="002C26DB" w:rsidP="0056462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[1]</w:t>
            </w:r>
          </w:p>
          <w:p w14:paraId="7C9B5928" w14:textId="77777777" w:rsidR="002C26DB" w:rsidRPr="0037643D" w:rsidRDefault="002C26DB" w:rsidP="0056462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57ECD601" w14:textId="51501678" w:rsidR="002C26DB" w:rsidRPr="001C0FE5" w:rsidRDefault="002C26DB" w:rsidP="0056462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33DABD28" w14:textId="77777777" w:rsidR="002C26DB" w:rsidRDefault="002C26DB" w:rsidP="00893C3D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[2]</w:t>
            </w:r>
          </w:p>
          <w:p w14:paraId="6997645F" w14:textId="77777777" w:rsidR="002C26DB" w:rsidRDefault="002C26DB" w:rsidP="00893C3D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6FF27D3B" w14:textId="77777777" w:rsidR="002C26DB" w:rsidRDefault="002C26DB" w:rsidP="00893C3D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[2]</w:t>
            </w:r>
          </w:p>
          <w:p w14:paraId="5C24BBFC" w14:textId="15F5C2B7" w:rsidR="002C26DB" w:rsidRPr="001C0FE5" w:rsidRDefault="002C26DB" w:rsidP="00893C3D">
            <w:pPr>
              <w:rPr>
                <w:rFonts w:ascii="Times New Roman" w:hAnsi="Times New Roman" w:cs="Times New Roman"/>
                <w:b/>
                <w:sz w:val="32"/>
                <w:szCs w:val="32"/>
              </w:rPr>
            </w:pPr>
          </w:p>
          <w:p w14:paraId="084C9275" w14:textId="77777777" w:rsidR="002C26DB" w:rsidRDefault="002C26DB" w:rsidP="00893C3D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[2]</w:t>
            </w:r>
          </w:p>
          <w:p w14:paraId="4E49B9DD" w14:textId="111A23FF" w:rsidR="001C0FE5" w:rsidRDefault="001C0FE5" w:rsidP="001C0FE5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32E3AC34" w14:textId="77777777" w:rsidR="001C0FE5" w:rsidRDefault="001C0FE5" w:rsidP="001C0FE5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7D6C2DA5" w14:textId="77777777" w:rsidR="001C0FE5" w:rsidRDefault="001C0FE5" w:rsidP="001C0FE5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7643D">
              <w:rPr>
                <w:rFonts w:ascii="Times New Roman" w:hAnsi="Times New Roman" w:cs="Times New Roman"/>
                <w:b/>
                <w:sz w:val="24"/>
                <w:szCs w:val="24"/>
              </w:rPr>
              <w:t>[1]</w:t>
            </w:r>
          </w:p>
          <w:p w14:paraId="3A201564" w14:textId="77777777" w:rsidR="001C0FE5" w:rsidRPr="00D73AF6" w:rsidRDefault="001C0FE5" w:rsidP="001C0FE5">
            <w:pPr>
              <w:rPr>
                <w:rFonts w:ascii="Times New Roman" w:hAnsi="Times New Roman" w:cs="Times New Roman"/>
                <w:sz w:val="4"/>
                <w:szCs w:val="4"/>
              </w:rPr>
            </w:pPr>
          </w:p>
          <w:p w14:paraId="5371A621" w14:textId="1A896D40" w:rsidR="001C0FE5" w:rsidRPr="004F651A" w:rsidRDefault="001C0FE5" w:rsidP="00893C3D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01490">
              <w:rPr>
                <w:rFonts w:ascii="Times New Roman" w:hAnsi="Times New Roman" w:cs="Times New Roman"/>
                <w:b/>
                <w:sz w:val="24"/>
                <w:szCs w:val="24"/>
              </w:rPr>
              <w:t>[1]</w:t>
            </w:r>
          </w:p>
        </w:tc>
        <w:tc>
          <w:tcPr>
            <w:tcW w:w="373" w:type="dxa"/>
            <w:tcBorders>
              <w:right w:val="nil"/>
            </w:tcBorders>
          </w:tcPr>
          <w:p w14:paraId="3427CA07" w14:textId="7B45051B" w:rsidR="002C26DB" w:rsidRDefault="002C26DB" w:rsidP="0056462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4</w:t>
            </w:r>
          </w:p>
          <w:p w14:paraId="757E4994" w14:textId="77777777" w:rsidR="00D73AF6" w:rsidRDefault="00D73AF6" w:rsidP="0056462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08D9A735" w14:textId="77777777" w:rsidR="00D73AF6" w:rsidRDefault="00D73AF6" w:rsidP="0056462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20F05A12" w14:textId="72BDD800" w:rsidR="00D73AF6" w:rsidRDefault="00D73AF6" w:rsidP="0056462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78146F22" w14:textId="0643FDD4" w:rsidR="006329E3" w:rsidRDefault="006329E3" w:rsidP="0056462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796D6070" w14:textId="77777777" w:rsidR="006329E3" w:rsidRPr="00790A10" w:rsidRDefault="006329E3" w:rsidP="0056462E">
            <w:pPr>
              <w:rPr>
                <w:rFonts w:ascii="Times New Roman" w:hAnsi="Times New Roman" w:cs="Times New Roman"/>
                <w:b/>
                <w:sz w:val="38"/>
                <w:szCs w:val="38"/>
              </w:rPr>
            </w:pPr>
          </w:p>
          <w:p w14:paraId="3FBC38C2" w14:textId="77777777" w:rsidR="00D73AF6" w:rsidRPr="006329E3" w:rsidRDefault="00D73AF6" w:rsidP="0056462E">
            <w:pPr>
              <w:rPr>
                <w:rFonts w:ascii="Times New Roman" w:hAnsi="Times New Roman" w:cs="Times New Roman"/>
                <w:b/>
                <w:sz w:val="32"/>
                <w:szCs w:val="32"/>
              </w:rPr>
            </w:pPr>
          </w:p>
          <w:p w14:paraId="2D470104" w14:textId="77777777" w:rsidR="00D73AF6" w:rsidRDefault="00D73AF6" w:rsidP="0056462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5</w:t>
            </w:r>
          </w:p>
          <w:p w14:paraId="17FEB8D8" w14:textId="77777777" w:rsidR="0035259A" w:rsidRDefault="0035259A" w:rsidP="0056462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2205E766" w14:textId="77777777" w:rsidR="0035259A" w:rsidRDefault="0035259A" w:rsidP="0056462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578AFEFB" w14:textId="77777777" w:rsidR="0035259A" w:rsidRPr="0000698E" w:rsidRDefault="0035259A" w:rsidP="0056462E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14:paraId="49FF2B23" w14:textId="0A64D59A" w:rsidR="0035259A" w:rsidRPr="00BB5D50" w:rsidRDefault="0035259A" w:rsidP="0056462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6</w:t>
            </w:r>
          </w:p>
        </w:tc>
        <w:tc>
          <w:tcPr>
            <w:tcW w:w="4599" w:type="dxa"/>
            <w:tcBorders>
              <w:left w:val="nil"/>
              <w:right w:val="nil"/>
            </w:tcBorders>
          </w:tcPr>
          <w:p w14:paraId="19EEE1E8" w14:textId="5A21B8B3" w:rsidR="002C26DB" w:rsidRDefault="002C26DB" w:rsidP="0056462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implify each expression using a positive index</w:t>
            </w:r>
            <w:r w:rsidR="00D55CEB">
              <w:rPr>
                <w:rFonts w:ascii="Times New Roman" w:hAnsi="Times New Roman" w:cs="Times New Roman"/>
                <w:sz w:val="24"/>
                <w:szCs w:val="24"/>
              </w:rPr>
              <w:t xml:space="preserve"> where necessary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14:paraId="6E994343" w14:textId="3488B2CE" w:rsidR="002C26DB" w:rsidRDefault="002C26DB" w:rsidP="0056462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a)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6329E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3</w:t>
            </w:r>
            <w:r w:rsidRPr="002C26DB">
              <w:rPr>
                <w:rFonts w:ascii="Times New Roman" w:hAnsi="Times New Roman" w:cs="Times New Roman"/>
                <w:i/>
                <w:sz w:val="24"/>
                <w:szCs w:val="24"/>
              </w:rPr>
              <w:t>b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 xml:space="preserve"> – 1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=</w:t>
            </w:r>
          </w:p>
          <w:p w14:paraId="7EC7FCE0" w14:textId="77777777" w:rsidR="002C26DB" w:rsidRPr="00D73AF6" w:rsidRDefault="002C26DB" w:rsidP="0056462E">
            <w:pPr>
              <w:rPr>
                <w:rFonts w:ascii="Times New Roman" w:hAnsi="Times New Roman" w:cs="Times New Roman"/>
                <w:sz w:val="8"/>
                <w:szCs w:val="8"/>
              </w:rPr>
            </w:pPr>
          </w:p>
          <w:p w14:paraId="593D16FB" w14:textId="5C35152C" w:rsidR="002C26DB" w:rsidRPr="002C26DB" w:rsidRDefault="002C26DB" w:rsidP="0056462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b).  </w:t>
            </w:r>
            <w:r w:rsidR="006329E3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 w:rsidRPr="002C26DB">
              <w:rPr>
                <w:rFonts w:ascii="Times New Roman" w:hAnsi="Times New Roman" w:cs="Times New Roman"/>
                <w:i/>
                <w:sz w:val="24"/>
                <w:szCs w:val="24"/>
              </w:rPr>
              <w:t>b</w:t>
            </w:r>
            <w:r w:rsidR="006329E3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 xml:space="preserve"> – 2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=</w:t>
            </w:r>
          </w:p>
          <w:p w14:paraId="7B6D1E3B" w14:textId="07EE98AB" w:rsidR="002C26DB" w:rsidRDefault="002C26DB" w:rsidP="0056462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6763841A" w14:textId="0C3EE6B5" w:rsidR="006329E3" w:rsidRDefault="006329E3" w:rsidP="0056462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c)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r w:rsidR="00790A10" w:rsidRPr="00790A10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880" w:dyaOrig="740" w14:anchorId="34702BF2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4.5pt;height:36.5pt" o:ole="">
                  <v:imagedata r:id="rId10" o:title=""/>
                </v:shape>
                <o:OLEObject Type="Embed" ProgID="Equation.DSMT4" ShapeID="_x0000_i1025" DrawAspect="Content" ObjectID="_1633416297" r:id="rId11"/>
              </w:object>
            </w:r>
          </w:p>
          <w:p w14:paraId="64256A38" w14:textId="77777777" w:rsidR="00790A10" w:rsidRPr="00790A10" w:rsidRDefault="00790A10" w:rsidP="0056462E">
            <w:pPr>
              <w:rPr>
                <w:rFonts w:ascii="Times New Roman" w:hAnsi="Times New Roman" w:cs="Times New Roman"/>
                <w:sz w:val="4"/>
                <w:szCs w:val="4"/>
              </w:rPr>
            </w:pPr>
          </w:p>
          <w:p w14:paraId="1B73355B" w14:textId="77777777" w:rsidR="00D73AF6" w:rsidRDefault="00850107" w:rsidP="0056462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Round each value correct to 3 significant figures.</w:t>
            </w:r>
          </w:p>
          <w:p w14:paraId="040020C6" w14:textId="77777777" w:rsidR="00850107" w:rsidRDefault="00850107" w:rsidP="0056462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a)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15752 ≈ _______________</w:t>
            </w:r>
          </w:p>
          <w:p w14:paraId="5963366E" w14:textId="77777777" w:rsidR="00850107" w:rsidRDefault="00850107" w:rsidP="0056462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5010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b). </w:t>
            </w:r>
            <w:r w:rsidRPr="00850107">
              <w:rPr>
                <w:rFonts w:ascii="Times New Roman" w:hAnsi="Times New Roman" w:cs="Times New Roman"/>
                <w:sz w:val="24"/>
                <w:szCs w:val="24"/>
              </w:rPr>
              <w:t>0.905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≈ ______________</w:t>
            </w:r>
          </w:p>
          <w:p w14:paraId="4C953D47" w14:textId="77777777" w:rsidR="0000698E" w:rsidRPr="0000698E" w:rsidRDefault="0000698E" w:rsidP="0056462E">
            <w:pPr>
              <w:rPr>
                <w:rFonts w:ascii="Times New Roman" w:hAnsi="Times New Roman" w:cs="Times New Roman"/>
                <w:sz w:val="2"/>
                <w:szCs w:val="2"/>
              </w:rPr>
            </w:pPr>
          </w:p>
          <w:p w14:paraId="479238EE" w14:textId="77777777" w:rsidR="0035259A" w:rsidRDefault="00E97EBD" w:rsidP="0056462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97EBD">
              <w:rPr>
                <w:rFonts w:ascii="Times New Roman" w:hAnsi="Times New Roman" w:cs="Times New Roman"/>
                <w:sz w:val="24"/>
                <w:szCs w:val="24"/>
              </w:rPr>
              <w:t>Express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each number in scientific notation.</w:t>
            </w:r>
          </w:p>
          <w:p w14:paraId="77F49651" w14:textId="33899723" w:rsidR="00E97EBD" w:rsidRDefault="00E97EBD" w:rsidP="0056462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a)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260 000 = __________________</w:t>
            </w:r>
            <w:r w:rsidR="0000698E">
              <w:rPr>
                <w:rFonts w:ascii="Times New Roman" w:hAnsi="Times New Roman" w:cs="Times New Roman"/>
                <w:sz w:val="24"/>
                <w:szCs w:val="24"/>
              </w:rPr>
              <w:t>____</w:t>
            </w:r>
          </w:p>
          <w:p w14:paraId="5D26ADD0" w14:textId="61C73D5A" w:rsidR="00E97EBD" w:rsidRPr="00E97EBD" w:rsidRDefault="00E97EBD" w:rsidP="0056462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b)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0.000 000</w:t>
            </w:r>
            <w:r w:rsidR="0000698E">
              <w:rPr>
                <w:rFonts w:ascii="Times New Roman" w:hAnsi="Times New Roman" w:cs="Times New Roman"/>
                <w:sz w:val="24"/>
                <w:szCs w:val="24"/>
              </w:rPr>
              <w:t xml:space="preserve"> 07 = __________________</w:t>
            </w:r>
          </w:p>
        </w:tc>
        <w:tc>
          <w:tcPr>
            <w:tcW w:w="496" w:type="dxa"/>
            <w:tcBorders>
              <w:left w:val="nil"/>
            </w:tcBorders>
          </w:tcPr>
          <w:p w14:paraId="20324C93" w14:textId="02C47BA5" w:rsidR="00D73AF6" w:rsidRPr="001C0FE5" w:rsidRDefault="00D73AF6" w:rsidP="0056462E">
            <w:pPr>
              <w:rPr>
                <w:rFonts w:ascii="Times New Roman" w:hAnsi="Times New Roman" w:cs="Times New Roman"/>
                <w:b/>
                <w:sz w:val="40"/>
                <w:szCs w:val="40"/>
              </w:rPr>
            </w:pPr>
          </w:p>
          <w:p w14:paraId="44B070BA" w14:textId="77777777" w:rsidR="00D73AF6" w:rsidRDefault="00D73AF6" w:rsidP="0056462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[1]</w:t>
            </w:r>
          </w:p>
          <w:p w14:paraId="7AA201B1" w14:textId="77777777" w:rsidR="00D73AF6" w:rsidRPr="00850107" w:rsidRDefault="00D73AF6" w:rsidP="0056462E">
            <w:pPr>
              <w:rPr>
                <w:rFonts w:ascii="Times New Roman" w:hAnsi="Times New Roman" w:cs="Times New Roman"/>
                <w:b/>
                <w:sz w:val="12"/>
                <w:szCs w:val="12"/>
              </w:rPr>
            </w:pPr>
          </w:p>
          <w:p w14:paraId="0FB9B871" w14:textId="27F16776" w:rsidR="00D73AF6" w:rsidRDefault="00D73AF6" w:rsidP="0056462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[1]</w:t>
            </w:r>
          </w:p>
          <w:p w14:paraId="731ACFBD" w14:textId="77777777" w:rsidR="00790A10" w:rsidRPr="00790A10" w:rsidRDefault="00790A10" w:rsidP="0056462E">
            <w:pPr>
              <w:rPr>
                <w:rFonts w:ascii="Times New Roman" w:hAnsi="Times New Roman" w:cs="Times New Roman"/>
                <w:b/>
                <w:sz w:val="36"/>
                <w:szCs w:val="36"/>
              </w:rPr>
            </w:pPr>
          </w:p>
          <w:p w14:paraId="5C07A167" w14:textId="1A003B62" w:rsidR="001C0FE5" w:rsidRDefault="00790A10" w:rsidP="0056462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[2]</w:t>
            </w:r>
          </w:p>
          <w:p w14:paraId="62E59007" w14:textId="77777777" w:rsidR="00850107" w:rsidRDefault="00850107" w:rsidP="0056462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1BD3599A" w14:textId="5EF4EB2D" w:rsidR="00850107" w:rsidRDefault="00850107" w:rsidP="0056462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74EF0F03" w14:textId="77777777" w:rsidR="00790A10" w:rsidRPr="007047C7" w:rsidRDefault="00790A10" w:rsidP="0056462E">
            <w:pPr>
              <w:rPr>
                <w:rFonts w:ascii="Times New Roman" w:hAnsi="Times New Roman" w:cs="Times New Roman"/>
                <w:b/>
                <w:sz w:val="8"/>
                <w:szCs w:val="8"/>
              </w:rPr>
            </w:pPr>
          </w:p>
          <w:p w14:paraId="1621227E" w14:textId="77777777" w:rsidR="00850107" w:rsidRDefault="00850107" w:rsidP="0056462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[1]</w:t>
            </w:r>
          </w:p>
          <w:p w14:paraId="5CAB1AD0" w14:textId="77777777" w:rsidR="00850107" w:rsidRPr="00850107" w:rsidRDefault="00850107" w:rsidP="0056462E">
            <w:pPr>
              <w:rPr>
                <w:rFonts w:ascii="Times New Roman" w:hAnsi="Times New Roman" w:cs="Times New Roman"/>
                <w:b/>
                <w:sz w:val="2"/>
                <w:szCs w:val="2"/>
              </w:rPr>
            </w:pPr>
          </w:p>
          <w:p w14:paraId="00301BC3" w14:textId="77777777" w:rsidR="00850107" w:rsidRDefault="00850107" w:rsidP="0056462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[1]</w:t>
            </w:r>
          </w:p>
          <w:p w14:paraId="4077F3B4" w14:textId="77777777" w:rsidR="0000698E" w:rsidRPr="007047C7" w:rsidRDefault="0000698E" w:rsidP="0056462E">
            <w:pPr>
              <w:rPr>
                <w:rFonts w:ascii="Times New Roman" w:hAnsi="Times New Roman" w:cs="Times New Roman"/>
                <w:b/>
                <w:sz w:val="36"/>
                <w:szCs w:val="36"/>
              </w:rPr>
            </w:pPr>
          </w:p>
          <w:p w14:paraId="54CD2000" w14:textId="77777777" w:rsidR="0000698E" w:rsidRDefault="0000698E" w:rsidP="0056462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[2]</w:t>
            </w:r>
          </w:p>
          <w:p w14:paraId="2FE6E512" w14:textId="297B8332" w:rsidR="00850107" w:rsidRPr="00801490" w:rsidRDefault="0000698E" w:rsidP="0056462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[2]</w:t>
            </w:r>
          </w:p>
        </w:tc>
      </w:tr>
    </w:tbl>
    <w:p w14:paraId="6A7586FE" w14:textId="20241736" w:rsidR="001C23CE" w:rsidRDefault="001C23CE" w:rsidP="000C3404">
      <w:pPr>
        <w:rPr>
          <w:rFonts w:ascii="Times New Roman" w:hAnsi="Times New Roman" w:cs="Times New Roman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66"/>
        <w:gridCol w:w="4549"/>
        <w:gridCol w:w="496"/>
        <w:gridCol w:w="374"/>
        <w:gridCol w:w="4607"/>
        <w:gridCol w:w="496"/>
      </w:tblGrid>
      <w:tr w:rsidR="0037643D" w14:paraId="0367A716" w14:textId="77777777" w:rsidTr="00CD0B93">
        <w:tc>
          <w:tcPr>
            <w:tcW w:w="10988" w:type="dxa"/>
            <w:gridSpan w:val="6"/>
            <w:shd w:val="clear" w:color="auto" w:fill="D9D9D9" w:themeFill="background1" w:themeFillShade="D9"/>
          </w:tcPr>
          <w:p w14:paraId="6006E40D" w14:textId="61F394D3" w:rsidR="0037643D" w:rsidRPr="0037643D" w:rsidRDefault="0037643D" w:rsidP="0056462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A706A">
              <w:rPr>
                <w:rFonts w:ascii="Times New Roman" w:hAnsi="Times New Roman" w:cs="Times New Roman"/>
                <w:b/>
                <w:sz w:val="28"/>
                <w:szCs w:val="28"/>
                <w:u w:val="single"/>
              </w:rPr>
              <w:lastRenderedPageBreak/>
              <w:t>Rates &amp; Ratio</w:t>
            </w:r>
            <w:r w:rsidR="00B31999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 (</w:t>
            </w:r>
            <w:r w:rsidR="00035976">
              <w:rPr>
                <w:rFonts w:ascii="Times New Roman" w:hAnsi="Times New Roman" w:cs="Times New Roman"/>
                <w:b/>
                <w:sz w:val="28"/>
                <w:szCs w:val="28"/>
              </w:rPr>
              <w:t>18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marks)</w:t>
            </w:r>
          </w:p>
        </w:tc>
      </w:tr>
      <w:tr w:rsidR="00E03A4C" w14:paraId="76508D86" w14:textId="77777777" w:rsidTr="0041394E">
        <w:trPr>
          <w:trHeight w:val="6726"/>
        </w:trPr>
        <w:tc>
          <w:tcPr>
            <w:tcW w:w="466" w:type="dxa"/>
            <w:tcBorders>
              <w:right w:val="nil"/>
            </w:tcBorders>
          </w:tcPr>
          <w:p w14:paraId="558A1512" w14:textId="77777777" w:rsidR="00E03A4C" w:rsidRDefault="00E03A4C" w:rsidP="0056462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  <w:p w14:paraId="2D574548" w14:textId="77777777" w:rsidR="00E03A4C" w:rsidRDefault="00E03A4C" w:rsidP="0056462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0809AAA9" w14:textId="77777777" w:rsidR="00E03A4C" w:rsidRDefault="00E03A4C" w:rsidP="0056462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75E4BE27" w14:textId="77777777" w:rsidR="00E03A4C" w:rsidRDefault="00E03A4C" w:rsidP="0056462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635FD72D" w14:textId="77777777" w:rsidR="00E03A4C" w:rsidRDefault="00E03A4C" w:rsidP="0056462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6ECEC0AC" w14:textId="77777777" w:rsidR="00E03A4C" w:rsidRDefault="00E03A4C" w:rsidP="0056462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0CC272D6" w14:textId="77777777" w:rsidR="00E03A4C" w:rsidRDefault="00E03A4C" w:rsidP="0056462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1ABC21E2" w14:textId="77777777" w:rsidR="00E03A4C" w:rsidRDefault="00E03A4C" w:rsidP="0056462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3E6CA009" w14:textId="77777777" w:rsidR="00E03A4C" w:rsidRDefault="00E03A4C" w:rsidP="0056462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6844574D" w14:textId="77777777" w:rsidR="00E03A4C" w:rsidRDefault="00E03A4C" w:rsidP="0056462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20D6239B" w14:textId="77777777" w:rsidR="00E03A4C" w:rsidRDefault="00E03A4C" w:rsidP="0056462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5220A3BC" w14:textId="77777777" w:rsidR="00E03A4C" w:rsidRDefault="00E03A4C" w:rsidP="0056462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49364680" w14:textId="77777777" w:rsidR="00E03A4C" w:rsidRDefault="00E03A4C" w:rsidP="0056462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010C18B1" w14:textId="77777777" w:rsidR="00E03A4C" w:rsidRDefault="00E03A4C" w:rsidP="0056462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064EA153" w14:textId="46C44C5E" w:rsidR="002F594F" w:rsidRPr="003D3174" w:rsidRDefault="002F594F" w:rsidP="0056462E">
            <w:pPr>
              <w:rPr>
                <w:rFonts w:ascii="Times New Roman" w:hAnsi="Times New Roman" w:cs="Times New Roman"/>
                <w:b/>
                <w:sz w:val="46"/>
                <w:szCs w:val="46"/>
              </w:rPr>
            </w:pPr>
          </w:p>
          <w:p w14:paraId="1467B486" w14:textId="3349E0AC" w:rsidR="00E03A4C" w:rsidRDefault="00E03A4C" w:rsidP="0056462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  <w:p w14:paraId="343CE281" w14:textId="22CE3466" w:rsidR="00035976" w:rsidRDefault="00035976" w:rsidP="0056462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5BBCFD27" w14:textId="31C153C1" w:rsidR="00035976" w:rsidRDefault="00035976" w:rsidP="0056462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60B6F03F" w14:textId="0E34C2BD" w:rsidR="00035976" w:rsidRDefault="00035976" w:rsidP="0056462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191F8C21" w14:textId="47D9F02C" w:rsidR="00035976" w:rsidRDefault="00035976" w:rsidP="0056462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0EDF95D7" w14:textId="2B3D303C" w:rsidR="00035976" w:rsidRDefault="00035976" w:rsidP="0056462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63D986D8" w14:textId="2024BB56" w:rsidR="00035976" w:rsidRPr="00035976" w:rsidRDefault="00035976" w:rsidP="0056462E">
            <w:pPr>
              <w:rPr>
                <w:rFonts w:ascii="Times New Roman" w:hAnsi="Times New Roman" w:cs="Times New Roman"/>
                <w:b/>
                <w:sz w:val="10"/>
                <w:szCs w:val="10"/>
              </w:rPr>
            </w:pPr>
          </w:p>
          <w:p w14:paraId="2C022ECD" w14:textId="35A19BA8" w:rsidR="00C47C8F" w:rsidRDefault="00035976" w:rsidP="0056462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</w:p>
          <w:p w14:paraId="6ACA3B92" w14:textId="77777777" w:rsidR="00C47C8F" w:rsidRDefault="00C47C8F" w:rsidP="0056462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6B5C4CB8" w14:textId="77777777" w:rsidR="00C47C8F" w:rsidRDefault="00C47C8F" w:rsidP="0056462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3A819ABC" w14:textId="7898F459" w:rsidR="00C47C8F" w:rsidRDefault="00C47C8F" w:rsidP="0056462E"/>
        </w:tc>
        <w:tc>
          <w:tcPr>
            <w:tcW w:w="4549" w:type="dxa"/>
            <w:tcBorders>
              <w:left w:val="nil"/>
              <w:right w:val="nil"/>
            </w:tcBorders>
          </w:tcPr>
          <w:p w14:paraId="69B36E6A" w14:textId="3A063C18" w:rsidR="003D3174" w:rsidRDefault="003D3174" w:rsidP="0056462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en-AU"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 wp14:anchorId="6B163BD7" wp14:editId="047B38A5">
                      <wp:simplePos x="0" y="0"/>
                      <wp:positionH relativeFrom="column">
                        <wp:posOffset>1270</wp:posOffset>
                      </wp:positionH>
                      <wp:positionV relativeFrom="paragraph">
                        <wp:posOffset>106045</wp:posOffset>
                      </wp:positionV>
                      <wp:extent cx="1914525" cy="657225"/>
                      <wp:effectExtent l="0" t="0" r="28575" b="28575"/>
                      <wp:wrapNone/>
                      <wp:docPr id="2" name="Rectangle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914525" cy="657225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>
                                  <a:lumMod val="95000"/>
                                </a:sysClr>
                              </a:solidFill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txbx>
                              <w:txbxContent>
                                <w:p w14:paraId="096EEA21" w14:textId="7747086E" w:rsidR="003D3174" w:rsidRDefault="003D3174" w:rsidP="00AA7521">
                                  <w:pPr>
                                    <w:rPr>
                                      <w:rFonts w:ascii="Times New Roman" w:hAnsi="Times New Roman" w:cs="Times New Roman"/>
                                      <w:b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b/>
                                      <w:sz w:val="24"/>
                                      <w:szCs w:val="24"/>
                                    </w:rPr>
                                    <w:t>Rate</w:t>
                                  </w:r>
                                  <w:r w:rsidR="00AA7521" w:rsidRPr="003A1FB5">
                                    <w:rPr>
                                      <w:rFonts w:ascii="Times New Roman" w:hAnsi="Times New Roman" w:cs="Times New Roman"/>
                                      <w:b/>
                                      <w:sz w:val="24"/>
                                      <w:szCs w:val="24"/>
                                    </w:rPr>
                                    <w:t xml:space="preserve">   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b/>
                                      <w:sz w:val="24"/>
                                      <w:szCs w:val="24"/>
                                    </w:rPr>
                                    <w:t xml:space="preserve">  inversely</w:t>
                                  </w:r>
                                  <w:r w:rsidR="00AA7521" w:rsidRPr="003A1FB5">
                                    <w:rPr>
                                      <w:rFonts w:ascii="Times New Roman" w:hAnsi="Times New Roman" w:cs="Times New Roman"/>
                                      <w:b/>
                                      <w:sz w:val="24"/>
                                      <w:szCs w:val="24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b/>
                                      <w:sz w:val="24"/>
                                      <w:szCs w:val="24"/>
                                    </w:rPr>
                                    <w:t xml:space="preserve">   </w:t>
                                  </w:r>
                                  <w:r w:rsidR="00AA7521" w:rsidRPr="003A1FB5">
                                    <w:rPr>
                                      <w:rFonts w:ascii="Times New Roman" w:hAnsi="Times New Roman" w:cs="Times New Roman"/>
                                      <w:b/>
                                      <w:sz w:val="24"/>
                                      <w:szCs w:val="24"/>
                                    </w:rPr>
                                    <w:t xml:space="preserve">  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b/>
                                      <w:sz w:val="24"/>
                                      <w:szCs w:val="24"/>
                                    </w:rPr>
                                    <w:t>Ratio</w:t>
                                  </w:r>
                                  <w:r w:rsidR="00AA7521">
                                    <w:rPr>
                                      <w:rFonts w:ascii="Times New Roman" w:hAnsi="Times New Roman" w:cs="Times New Roman"/>
                                      <w:b/>
                                      <w:sz w:val="24"/>
                                      <w:szCs w:val="24"/>
                                    </w:rPr>
                                    <w:t xml:space="preserve">   </w:t>
                                  </w:r>
                                </w:p>
                                <w:p w14:paraId="61AC3442" w14:textId="2C736F41" w:rsidR="00AA7521" w:rsidRPr="00CB7CE6" w:rsidRDefault="00AA7521" w:rsidP="00AA7521">
                                  <w:pPr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b/>
                                      <w:sz w:val="24"/>
                                      <w:szCs w:val="24"/>
                                    </w:rPr>
                                    <w:t>S</w:t>
                                  </w:r>
                                  <w:r w:rsidR="003D3174">
                                    <w:rPr>
                                      <w:rFonts w:ascii="Times New Roman" w:hAnsi="Times New Roman" w:cs="Times New Roman"/>
                                      <w:b/>
                                      <w:sz w:val="24"/>
                                      <w:szCs w:val="24"/>
                                    </w:rPr>
                                    <w:t>implify             directly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6B163BD7" id="Rectangle 2" o:spid="_x0000_s1027" style="position:absolute;margin-left:.1pt;margin-top:8.35pt;width:150.75pt;height:51.7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" fillcolor="#f2f2f2" strokecolor="windowText" strokeweight="1pt">
                      <v:textbox>
                        <w:txbxContent>
                          <w:p w14:paraId="096EEA21" w14:textId="7747086E" w:rsidR="003D3174" w:rsidRDefault="003D3174" w:rsidP="00AA7521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>Rate</w:t>
                            </w:r>
                            <w:r w:rsidR="00AA7521" w:rsidRPr="003A1FB5"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 xml:space="preserve">   </w:t>
                            </w:r>
                            <w:r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 xml:space="preserve">  inversely</w:t>
                            </w:r>
                            <w:r w:rsidR="00AA7521" w:rsidRPr="003A1FB5"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 xml:space="preserve"> </w:t>
                            </w:r>
                            <w:r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 xml:space="preserve">   </w:t>
                            </w:r>
                            <w:r w:rsidR="00AA7521" w:rsidRPr="003A1FB5"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 xml:space="preserve">  </w:t>
                            </w:r>
                            <w:r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>Ratio</w:t>
                            </w:r>
                            <w:r w:rsidR="00AA7521"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 xml:space="preserve">   </w:t>
                            </w:r>
                          </w:p>
                          <w:p w14:paraId="61AC3442" w14:textId="2C736F41" w:rsidR="00AA7521" w:rsidRPr="00CB7CE6" w:rsidRDefault="00AA7521" w:rsidP="00AA7521">
                            <w:pP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>S</w:t>
                            </w:r>
                            <w:r w:rsidR="003D3174"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>implify             directly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14:paraId="74D40B56" w14:textId="71FCF4E4" w:rsidR="003D3174" w:rsidRDefault="003D3174" w:rsidP="0056462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5E5255EA" w14:textId="6097C8FB" w:rsidR="00AA7521" w:rsidRPr="003D3174" w:rsidRDefault="00AA7521" w:rsidP="0056462E">
            <w:pPr>
              <w:rPr>
                <w:rFonts w:ascii="Times New Roman" w:hAnsi="Times New Roman" w:cs="Times New Roman"/>
                <w:sz w:val="16"/>
                <w:szCs w:val="16"/>
              </w:rPr>
            </w:pPr>
          </w:p>
          <w:p w14:paraId="48429BD7" w14:textId="67C9222C" w:rsidR="00E03A4C" w:rsidRDefault="00E03A4C" w:rsidP="0056462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Fill in the blank space with </w:t>
            </w:r>
            <w:r w:rsidR="003D3174">
              <w:rPr>
                <w:rFonts w:ascii="Times New Roman" w:hAnsi="Times New Roman" w:cs="Times New Roman"/>
                <w:sz w:val="24"/>
                <w:szCs w:val="24"/>
              </w:rPr>
              <w:t xml:space="preserve">the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correct word.</w:t>
            </w:r>
          </w:p>
          <w:p w14:paraId="327AA450" w14:textId="77777777" w:rsidR="00E03A4C" w:rsidRDefault="00E03A4C" w:rsidP="0056462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a)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A _________ compares quantities of the</w:t>
            </w:r>
          </w:p>
          <w:p w14:paraId="71E5B31B" w14:textId="524D6BE6" w:rsidR="00E03A4C" w:rsidRDefault="00E03A4C" w:rsidP="0056462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same type measured in the same units.</w:t>
            </w:r>
          </w:p>
          <w:p w14:paraId="1EE2F332" w14:textId="77777777" w:rsidR="002F594F" w:rsidRPr="00036176" w:rsidRDefault="002F594F" w:rsidP="0056462E">
            <w:pPr>
              <w:rPr>
                <w:rFonts w:ascii="Times New Roman" w:hAnsi="Times New Roman" w:cs="Times New Roman"/>
                <w:sz w:val="16"/>
                <w:szCs w:val="16"/>
              </w:rPr>
            </w:pPr>
          </w:p>
          <w:p w14:paraId="7F312BF8" w14:textId="1B2B9D5B" w:rsidR="00E03A4C" w:rsidRDefault="00E03A4C" w:rsidP="0056462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b).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To _____________</w:t>
            </w:r>
            <w:r w:rsidR="003D3174">
              <w:rPr>
                <w:rFonts w:ascii="Times New Roman" w:hAnsi="Times New Roman" w:cs="Times New Roman"/>
                <w:sz w:val="24"/>
                <w:szCs w:val="24"/>
              </w:rPr>
              <w:t>_____</w:t>
            </w:r>
            <w:r w:rsidR="00CF07D2">
              <w:rPr>
                <w:rFonts w:ascii="Times New Roman" w:hAnsi="Times New Roman" w:cs="Times New Roman"/>
                <w:sz w:val="24"/>
                <w:szCs w:val="24"/>
              </w:rPr>
              <w:t xml:space="preserve"> a ratio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, keep</w:t>
            </w:r>
          </w:p>
          <w:p w14:paraId="604A3B46" w14:textId="77777777" w:rsidR="00E03A4C" w:rsidRDefault="00E03A4C" w:rsidP="0056462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dividing each term by the HCF, until </w:t>
            </w:r>
          </w:p>
          <w:p w14:paraId="11C9D597" w14:textId="219CD173" w:rsidR="002F594F" w:rsidRDefault="00E03A4C" w:rsidP="0056462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each term is as small as possible.</w:t>
            </w:r>
          </w:p>
          <w:p w14:paraId="181BEDF0" w14:textId="77777777" w:rsidR="003D3174" w:rsidRPr="003D3174" w:rsidRDefault="003D3174" w:rsidP="0056462E">
            <w:pPr>
              <w:rPr>
                <w:rFonts w:ascii="Times New Roman" w:hAnsi="Times New Roman" w:cs="Times New Roman"/>
                <w:sz w:val="4"/>
                <w:szCs w:val="4"/>
              </w:rPr>
            </w:pPr>
          </w:p>
          <w:p w14:paraId="743D1969" w14:textId="18457DC7" w:rsidR="00E03A4C" w:rsidRDefault="003D3174" w:rsidP="0056462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c</w:t>
            </w:r>
            <w:r w:rsidR="00E03A4C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). </w:t>
            </w:r>
            <w:r w:rsidR="00E03A4C" w:rsidRPr="00280A97">
              <w:rPr>
                <w:rFonts w:ascii="Times New Roman" w:hAnsi="Times New Roman" w:cs="Times New Roman"/>
                <w:sz w:val="24"/>
                <w:szCs w:val="24"/>
              </w:rPr>
              <w:t>Two</w:t>
            </w:r>
            <w:r w:rsidR="00E03A4C">
              <w:rPr>
                <w:rFonts w:ascii="Times New Roman" w:hAnsi="Times New Roman" w:cs="Times New Roman"/>
                <w:sz w:val="24"/>
                <w:szCs w:val="24"/>
              </w:rPr>
              <w:t xml:space="preserve"> variables are _______________</w:t>
            </w:r>
          </w:p>
          <w:p w14:paraId="7346D54B" w14:textId="06DE655A" w:rsidR="00E03A4C" w:rsidRDefault="00E03A4C" w:rsidP="0056462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proportional to each other if one variable</w:t>
            </w:r>
          </w:p>
          <w:p w14:paraId="0BADE514" w14:textId="79AD4288" w:rsidR="00E03A4C" w:rsidRDefault="00E03A4C" w:rsidP="0056462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is a constant multiple of the other, and</w:t>
            </w:r>
          </w:p>
          <w:p w14:paraId="064E6AC2" w14:textId="7555DA86" w:rsidR="00E03A4C" w:rsidRDefault="00E03A4C" w:rsidP="0056462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when one variable changes, the other one</w:t>
            </w:r>
          </w:p>
          <w:p w14:paraId="6E99739E" w14:textId="77777777" w:rsidR="00E03A4C" w:rsidRDefault="00E03A4C" w:rsidP="0056462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changes by the same factor.</w:t>
            </w:r>
          </w:p>
          <w:p w14:paraId="0FF56E03" w14:textId="77777777" w:rsidR="00E03A4C" w:rsidRPr="003D3174" w:rsidRDefault="00E03A4C" w:rsidP="0056462E">
            <w:pPr>
              <w:rPr>
                <w:rFonts w:ascii="Times New Roman" w:hAnsi="Times New Roman" w:cs="Times New Roman"/>
                <w:sz w:val="4"/>
                <w:szCs w:val="4"/>
              </w:rPr>
            </w:pPr>
          </w:p>
          <w:p w14:paraId="7D6D581C" w14:textId="77777777" w:rsidR="00E03A4C" w:rsidRDefault="00E03A4C" w:rsidP="0056462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implify each ratio.</w:t>
            </w:r>
          </w:p>
          <w:p w14:paraId="6DA72BC4" w14:textId="75BAAB05" w:rsidR="00E03A4C" w:rsidRDefault="00E03A4C" w:rsidP="0056462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a)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15 : 36 =</w:t>
            </w:r>
            <w:r w:rsidR="00DB06EE">
              <w:rPr>
                <w:rFonts w:ascii="Times New Roman" w:hAnsi="Times New Roman" w:cs="Times New Roman"/>
                <w:sz w:val="24"/>
                <w:szCs w:val="24"/>
              </w:rPr>
              <w:t xml:space="preserve"> ________________________</w:t>
            </w:r>
          </w:p>
          <w:p w14:paraId="6C1F5D95" w14:textId="6D3DC4FA" w:rsidR="00E03A4C" w:rsidRDefault="00E03A4C" w:rsidP="0056462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b)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E03A4C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920" w:dyaOrig="620" w14:anchorId="684C07E3">
                <v:shape id="_x0000_i1026" type="#_x0000_t75" style="width:46pt;height:31pt" o:ole="">
                  <v:imagedata r:id="rId12" o:title=""/>
                </v:shape>
                <o:OLEObject Type="Embed" ProgID="Equation.DSMT4" ShapeID="_x0000_i1026" DrawAspect="Content" ObjectID="_1633416298" r:id="rId13"/>
              </w:object>
            </w:r>
            <w:r w:rsidR="00DB06EE">
              <w:rPr>
                <w:rFonts w:ascii="Times New Roman" w:hAnsi="Times New Roman" w:cs="Times New Roman"/>
                <w:sz w:val="24"/>
                <w:szCs w:val="24"/>
              </w:rPr>
              <w:t>________________________</w:t>
            </w:r>
          </w:p>
          <w:p w14:paraId="2334A8B3" w14:textId="04790F5A" w:rsidR="00E03A4C" w:rsidRDefault="00E03A4C" w:rsidP="0056462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c)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9 : 27 : 36 =</w:t>
            </w:r>
            <w:r w:rsidR="00DB06EE">
              <w:rPr>
                <w:rFonts w:ascii="Times New Roman" w:hAnsi="Times New Roman" w:cs="Times New Roman"/>
                <w:sz w:val="24"/>
                <w:szCs w:val="24"/>
              </w:rPr>
              <w:t xml:space="preserve"> ______________________</w:t>
            </w:r>
          </w:p>
          <w:p w14:paraId="7AEFF444" w14:textId="59ED6CF0" w:rsidR="00E03A4C" w:rsidRDefault="00E03A4C" w:rsidP="0056462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d)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800g : 5 kg =</w:t>
            </w:r>
            <w:r w:rsidR="00DB06EE">
              <w:rPr>
                <w:rFonts w:ascii="Times New Roman" w:hAnsi="Times New Roman" w:cs="Times New Roman"/>
                <w:sz w:val="24"/>
                <w:szCs w:val="24"/>
              </w:rPr>
              <w:t xml:space="preserve"> _____________________</w:t>
            </w:r>
          </w:p>
          <w:p w14:paraId="3EC5D922" w14:textId="4727B61B" w:rsidR="00DB06EE" w:rsidRDefault="00DB06EE" w:rsidP="0056462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  = _____________________</w:t>
            </w:r>
          </w:p>
          <w:p w14:paraId="6A9FDB5F" w14:textId="77777777" w:rsidR="003D3174" w:rsidRDefault="003D3174" w:rsidP="003D317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Two people invest in a business in the ratio  4 : 6. If the larger investment is $480 000, find the amount of the smaller investment.</w:t>
            </w:r>
          </w:p>
          <w:p w14:paraId="11AFCC51" w14:textId="77777777" w:rsidR="003D3174" w:rsidRDefault="003D3174" w:rsidP="003D317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5A8728D0" w14:textId="1A2A7420" w:rsidR="00DB06EE" w:rsidRDefault="00DB06EE" w:rsidP="0056462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1919EA6D" w14:textId="7F43B6FC" w:rsidR="00DB06EE" w:rsidRPr="00DB06EE" w:rsidRDefault="00DB06EE" w:rsidP="002F594F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96" w:type="dxa"/>
            <w:tcBorders>
              <w:left w:val="nil"/>
            </w:tcBorders>
          </w:tcPr>
          <w:p w14:paraId="3C1DC383" w14:textId="538DDB9E" w:rsidR="00E03A4C" w:rsidRDefault="00E03A4C" w:rsidP="0056462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042F0ED3" w14:textId="09AB646A" w:rsidR="003D3174" w:rsidRDefault="003D3174" w:rsidP="0056462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0F37E4F7" w14:textId="3C06CD70" w:rsidR="003D3174" w:rsidRDefault="003D3174" w:rsidP="0056462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6C041082" w14:textId="77777777" w:rsidR="003D3174" w:rsidRPr="003D3174" w:rsidRDefault="003D3174" w:rsidP="0056462E">
            <w:pPr>
              <w:rPr>
                <w:rFonts w:ascii="Times New Roman" w:hAnsi="Times New Roman" w:cs="Times New Roman"/>
                <w:b/>
                <w:sz w:val="16"/>
                <w:szCs w:val="16"/>
              </w:rPr>
            </w:pPr>
          </w:p>
          <w:p w14:paraId="5231B922" w14:textId="77777777" w:rsidR="00E03A4C" w:rsidRDefault="00E03A4C" w:rsidP="0056462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7643D">
              <w:rPr>
                <w:rFonts w:ascii="Times New Roman" w:hAnsi="Times New Roman" w:cs="Times New Roman"/>
                <w:b/>
                <w:sz w:val="24"/>
                <w:szCs w:val="24"/>
              </w:rPr>
              <w:t>[1]</w:t>
            </w:r>
          </w:p>
          <w:p w14:paraId="58983606" w14:textId="77777777" w:rsidR="00E03A4C" w:rsidRDefault="00E03A4C" w:rsidP="0056462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03987832" w14:textId="77777777" w:rsidR="002F594F" w:rsidRPr="00036176" w:rsidRDefault="002F594F" w:rsidP="0056462E">
            <w:pPr>
              <w:rPr>
                <w:rFonts w:ascii="Times New Roman" w:hAnsi="Times New Roman" w:cs="Times New Roman"/>
                <w:b/>
                <w:sz w:val="16"/>
                <w:szCs w:val="16"/>
              </w:rPr>
            </w:pPr>
          </w:p>
          <w:p w14:paraId="2FD67E63" w14:textId="16CB5431" w:rsidR="00E03A4C" w:rsidRDefault="00CF07D2" w:rsidP="0056462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[1</w:t>
            </w:r>
            <w:r w:rsidR="00E03A4C">
              <w:rPr>
                <w:rFonts w:ascii="Times New Roman" w:hAnsi="Times New Roman" w:cs="Times New Roman"/>
                <w:b/>
                <w:sz w:val="24"/>
                <w:szCs w:val="24"/>
              </w:rPr>
              <w:t>]</w:t>
            </w:r>
          </w:p>
          <w:p w14:paraId="52BB7102" w14:textId="77777777" w:rsidR="00E03A4C" w:rsidRDefault="00E03A4C" w:rsidP="0056462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7BEB39C8" w14:textId="77777777" w:rsidR="00E03A4C" w:rsidRPr="003D3174" w:rsidRDefault="00E03A4C" w:rsidP="0056462E">
            <w:pPr>
              <w:rPr>
                <w:rFonts w:ascii="Times New Roman" w:hAnsi="Times New Roman" w:cs="Times New Roman"/>
                <w:b/>
                <w:sz w:val="12"/>
                <w:szCs w:val="12"/>
              </w:rPr>
            </w:pPr>
          </w:p>
          <w:p w14:paraId="5A51DE4B" w14:textId="77777777" w:rsidR="002F594F" w:rsidRPr="00036176" w:rsidRDefault="002F594F" w:rsidP="0056462E">
            <w:pPr>
              <w:rPr>
                <w:rFonts w:ascii="Times New Roman" w:hAnsi="Times New Roman" w:cs="Times New Roman"/>
                <w:b/>
                <w:sz w:val="16"/>
                <w:szCs w:val="16"/>
              </w:rPr>
            </w:pPr>
          </w:p>
          <w:p w14:paraId="0E35A0F6" w14:textId="74ED6F4C" w:rsidR="00E03A4C" w:rsidRDefault="00E03A4C" w:rsidP="0056462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[1]</w:t>
            </w:r>
          </w:p>
          <w:p w14:paraId="3A6CB856" w14:textId="77777777" w:rsidR="00DB06EE" w:rsidRDefault="00DB06EE" w:rsidP="0056462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77E89334" w14:textId="77777777" w:rsidR="00DB06EE" w:rsidRDefault="00DB06EE" w:rsidP="0056462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30643B89" w14:textId="77777777" w:rsidR="00DB06EE" w:rsidRDefault="00DB06EE" w:rsidP="0056462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104CC42C" w14:textId="77777777" w:rsidR="00DB06EE" w:rsidRDefault="00DB06EE" w:rsidP="0056462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6C0E97CF" w14:textId="77777777" w:rsidR="00DB06EE" w:rsidRPr="00036176" w:rsidRDefault="00DB06EE" w:rsidP="0056462E">
            <w:pPr>
              <w:rPr>
                <w:rFonts w:ascii="Times New Roman" w:hAnsi="Times New Roman" w:cs="Times New Roman"/>
                <w:b/>
                <w:sz w:val="16"/>
                <w:szCs w:val="16"/>
              </w:rPr>
            </w:pPr>
          </w:p>
          <w:p w14:paraId="06E2D983" w14:textId="77777777" w:rsidR="00DB06EE" w:rsidRPr="00035976" w:rsidRDefault="00DB06EE" w:rsidP="0056462E">
            <w:pPr>
              <w:rPr>
                <w:rFonts w:ascii="Times New Roman" w:hAnsi="Times New Roman" w:cs="Times New Roman"/>
                <w:b/>
                <w:sz w:val="12"/>
                <w:szCs w:val="12"/>
              </w:rPr>
            </w:pPr>
          </w:p>
          <w:p w14:paraId="47BF2D10" w14:textId="77777777" w:rsidR="00DB06EE" w:rsidRDefault="00DB06EE" w:rsidP="0056462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[1]</w:t>
            </w:r>
          </w:p>
          <w:p w14:paraId="5FB76A42" w14:textId="77777777" w:rsidR="00DB06EE" w:rsidRPr="00DB06EE" w:rsidRDefault="00DB06EE" w:rsidP="0056462E">
            <w:pPr>
              <w:rPr>
                <w:rFonts w:ascii="Times New Roman" w:hAnsi="Times New Roman" w:cs="Times New Roman"/>
                <w:b/>
                <w:sz w:val="2"/>
                <w:szCs w:val="2"/>
              </w:rPr>
            </w:pPr>
          </w:p>
          <w:p w14:paraId="3FAAACD9" w14:textId="77777777" w:rsidR="00DB06EE" w:rsidRDefault="00DB06EE" w:rsidP="0056462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[1]</w:t>
            </w:r>
          </w:p>
          <w:p w14:paraId="09142457" w14:textId="77777777" w:rsidR="00DB06EE" w:rsidRPr="00DB06EE" w:rsidRDefault="00DB06EE" w:rsidP="0056462E">
            <w:pPr>
              <w:rPr>
                <w:rFonts w:ascii="Times New Roman" w:hAnsi="Times New Roman" w:cs="Times New Roman"/>
                <w:b/>
                <w:sz w:val="2"/>
                <w:szCs w:val="2"/>
              </w:rPr>
            </w:pPr>
          </w:p>
          <w:p w14:paraId="64C2D700" w14:textId="77777777" w:rsidR="00DB06EE" w:rsidRDefault="00DB06EE" w:rsidP="0056462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[1]</w:t>
            </w:r>
          </w:p>
          <w:p w14:paraId="368CE4BA" w14:textId="77777777" w:rsidR="00DB06EE" w:rsidRDefault="00DB06EE" w:rsidP="0056462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[1]</w:t>
            </w:r>
          </w:p>
          <w:p w14:paraId="7642E9FD" w14:textId="1BC86A0A" w:rsidR="00DB06EE" w:rsidRDefault="00DB06EE" w:rsidP="0056462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[1]</w:t>
            </w:r>
          </w:p>
          <w:p w14:paraId="7298D0C1" w14:textId="6B266734" w:rsidR="00035976" w:rsidRDefault="00035976" w:rsidP="0056462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3B5220E4" w14:textId="7A4AC91A" w:rsidR="00035976" w:rsidRDefault="00035976" w:rsidP="0056462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[2]</w:t>
            </w:r>
          </w:p>
          <w:p w14:paraId="240ACF93" w14:textId="77777777" w:rsidR="00DB06EE" w:rsidRDefault="00DB06EE" w:rsidP="0056462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1243200E" w14:textId="5FC0525B" w:rsidR="00DB06EE" w:rsidRPr="002F594F" w:rsidRDefault="00DB06EE" w:rsidP="0056462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74" w:type="dxa"/>
            <w:tcBorders>
              <w:right w:val="nil"/>
            </w:tcBorders>
          </w:tcPr>
          <w:p w14:paraId="6759121F" w14:textId="77777777" w:rsidR="002F594F" w:rsidRDefault="002F594F" w:rsidP="0056462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4</w:t>
            </w:r>
          </w:p>
          <w:p w14:paraId="5F191D2E" w14:textId="77777777" w:rsidR="00562A31" w:rsidRDefault="00562A31" w:rsidP="0056462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61815975" w14:textId="77777777" w:rsidR="00562A31" w:rsidRDefault="00562A31" w:rsidP="0056462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3A51BEFC" w14:textId="77777777" w:rsidR="00562A31" w:rsidRDefault="00562A31" w:rsidP="0056462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6D18AF72" w14:textId="54998DA8" w:rsidR="00562A31" w:rsidRDefault="00562A31" w:rsidP="0056462E">
            <w:pPr>
              <w:rPr>
                <w:rFonts w:ascii="Times New Roman" w:hAnsi="Times New Roman" w:cs="Times New Roman"/>
                <w:b/>
                <w:sz w:val="32"/>
                <w:szCs w:val="32"/>
              </w:rPr>
            </w:pPr>
          </w:p>
          <w:p w14:paraId="21DC47F7" w14:textId="44EC39F3" w:rsidR="00035976" w:rsidRDefault="00035976" w:rsidP="0056462E">
            <w:pPr>
              <w:rPr>
                <w:rFonts w:ascii="Times New Roman" w:hAnsi="Times New Roman" w:cs="Times New Roman"/>
                <w:b/>
                <w:sz w:val="32"/>
                <w:szCs w:val="32"/>
              </w:rPr>
            </w:pPr>
          </w:p>
          <w:p w14:paraId="3577FAFE" w14:textId="77777777" w:rsidR="00035976" w:rsidRPr="00035976" w:rsidRDefault="00035976" w:rsidP="0056462E">
            <w:pPr>
              <w:rPr>
                <w:rFonts w:ascii="Times New Roman" w:hAnsi="Times New Roman" w:cs="Times New Roman"/>
                <w:b/>
                <w:sz w:val="8"/>
                <w:szCs w:val="8"/>
              </w:rPr>
            </w:pPr>
          </w:p>
          <w:p w14:paraId="1F2251D9" w14:textId="77777777" w:rsidR="00562A31" w:rsidRDefault="00562A31" w:rsidP="0056462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5</w:t>
            </w:r>
          </w:p>
          <w:p w14:paraId="02AAB9FE" w14:textId="77777777" w:rsidR="00A70FFF" w:rsidRDefault="00A70FFF" w:rsidP="0056462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6AADF5AD" w14:textId="77777777" w:rsidR="00A70FFF" w:rsidRDefault="00A70FFF" w:rsidP="0056462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2EB6D4BA" w14:textId="3F96D26B" w:rsidR="00A70FFF" w:rsidRDefault="00A70FFF" w:rsidP="0056462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18131928" w14:textId="77777777" w:rsidR="00035976" w:rsidRDefault="00035976" w:rsidP="0056462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370BBD1C" w14:textId="77777777" w:rsidR="00A70FFF" w:rsidRPr="00803BAB" w:rsidRDefault="00A70FFF" w:rsidP="0056462E">
            <w:pPr>
              <w:rPr>
                <w:rFonts w:ascii="Times New Roman" w:hAnsi="Times New Roman" w:cs="Times New Roman"/>
                <w:b/>
                <w:sz w:val="32"/>
                <w:szCs w:val="32"/>
              </w:rPr>
            </w:pPr>
          </w:p>
          <w:p w14:paraId="3431855D" w14:textId="5862B755" w:rsidR="00A70FFF" w:rsidRPr="002F594F" w:rsidRDefault="00A70FFF" w:rsidP="0056462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6</w:t>
            </w:r>
          </w:p>
        </w:tc>
        <w:tc>
          <w:tcPr>
            <w:tcW w:w="4607" w:type="dxa"/>
            <w:tcBorders>
              <w:left w:val="nil"/>
              <w:right w:val="nil"/>
            </w:tcBorders>
          </w:tcPr>
          <w:p w14:paraId="0D53953F" w14:textId="77777777" w:rsidR="002F594F" w:rsidRDefault="00E55042" w:rsidP="0056462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onvert the following</w:t>
            </w:r>
            <w:r w:rsidR="00F65D82">
              <w:rPr>
                <w:rFonts w:ascii="Times New Roman" w:hAnsi="Times New Roman" w:cs="Times New Roman"/>
                <w:sz w:val="24"/>
                <w:szCs w:val="24"/>
              </w:rPr>
              <w:t>:</w:t>
            </w:r>
          </w:p>
          <w:p w14:paraId="4895F318" w14:textId="77777777" w:rsidR="00F65D82" w:rsidRDefault="00F65D82" w:rsidP="0056462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a)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5 m/s to m/h = _____________________</w:t>
            </w:r>
          </w:p>
          <w:p w14:paraId="52E7C888" w14:textId="77777777" w:rsidR="00035976" w:rsidRDefault="00035976" w:rsidP="0056462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65D3BC3D" w14:textId="130C1E01" w:rsidR="00F65D82" w:rsidRDefault="00F65D82" w:rsidP="0056462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b). </w:t>
            </w:r>
            <w:r w:rsidRPr="00F65D82">
              <w:rPr>
                <w:rFonts w:ascii="Times New Roman" w:hAnsi="Times New Roman" w:cs="Times New Roman"/>
                <w:sz w:val="24"/>
                <w:szCs w:val="24"/>
              </w:rPr>
              <w:t>2.5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tonnes/h to kg/day = _____________</w:t>
            </w:r>
          </w:p>
          <w:p w14:paraId="64DF28A4" w14:textId="77777777" w:rsidR="00F65D82" w:rsidRDefault="00F65D82" w:rsidP="0056462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                    = _____________</w:t>
            </w:r>
          </w:p>
          <w:p w14:paraId="602707B3" w14:textId="6255D778" w:rsidR="00F65D82" w:rsidRDefault="00F65D82" w:rsidP="0056462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1237F724" w14:textId="77777777" w:rsidR="00035976" w:rsidRDefault="00035976" w:rsidP="0056462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0D181D27" w14:textId="77777777" w:rsidR="00F65D82" w:rsidRDefault="00562A31" w:rsidP="0056462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62A31">
              <w:rPr>
                <w:rFonts w:ascii="Times New Roman" w:hAnsi="Times New Roman" w:cs="Times New Roman"/>
                <w:sz w:val="24"/>
                <w:szCs w:val="24"/>
              </w:rPr>
              <w:t>If Jack’s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reaction time is 0.9 seconds, how far will his car travel in this time if its speed is 80 km/h ?</w:t>
            </w:r>
          </w:p>
          <w:p w14:paraId="6C51534A" w14:textId="77777777" w:rsidR="00562A31" w:rsidRDefault="00562A31" w:rsidP="0056462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06F5298F" w14:textId="1177956A" w:rsidR="00562A31" w:rsidRDefault="00562A31" w:rsidP="0056462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33ABB9C2" w14:textId="77777777" w:rsidR="00035976" w:rsidRDefault="00035976" w:rsidP="0056462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5E2021C0" w14:textId="77777777" w:rsidR="00562A31" w:rsidRDefault="00562A31" w:rsidP="0056462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485B017A" w14:textId="7C46A2FD" w:rsidR="00A70FFF" w:rsidRDefault="00036176" w:rsidP="0056462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The mass, </w:t>
            </w:r>
            <w:r w:rsidRPr="00036176">
              <w:rPr>
                <w:rFonts w:ascii="Times New Roman" w:hAnsi="Times New Roman" w:cs="Times New Roman"/>
                <w:i/>
                <w:sz w:val="24"/>
                <w:szCs w:val="24"/>
              </w:rPr>
              <w:t>M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in grams of a chemical is directly proportional to its volume, </w:t>
            </w:r>
            <w:r w:rsidRPr="00036176">
              <w:rPr>
                <w:rFonts w:ascii="Times New Roman" w:hAnsi="Times New Roman" w:cs="Times New Roman"/>
                <w:i/>
                <w:sz w:val="24"/>
                <w:szCs w:val="24"/>
              </w:rPr>
              <w:t>V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, cm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14:paraId="3CE7C922" w14:textId="6FD756B9" w:rsidR="00036176" w:rsidRPr="00036176" w:rsidRDefault="00036176" w:rsidP="00036176">
            <w:pPr>
              <w:ind w:left="325" w:hanging="325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a).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Write the formula for </w:t>
            </w:r>
            <w:r w:rsidRPr="00036176">
              <w:rPr>
                <w:rFonts w:ascii="Times New Roman" w:hAnsi="Times New Roman" w:cs="Times New Roman"/>
                <w:i/>
                <w:sz w:val="24"/>
                <w:szCs w:val="24"/>
              </w:rPr>
              <w:t>M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in terms of </w:t>
            </w:r>
            <w:r w:rsidRPr="00036176">
              <w:rPr>
                <w:rFonts w:ascii="Times New Roman" w:hAnsi="Times New Roman" w:cs="Times New Roman"/>
                <w:i/>
                <w:sz w:val="24"/>
                <w:szCs w:val="24"/>
              </w:rPr>
              <w:t>V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   given that </w:t>
            </w:r>
            <w:r w:rsidRPr="00036176">
              <w:rPr>
                <w:rFonts w:ascii="Times New Roman" w:hAnsi="Times New Roman" w:cs="Times New Roman"/>
                <w:i/>
                <w:sz w:val="24"/>
                <w:szCs w:val="24"/>
              </w:rPr>
              <w:t>M</w:t>
            </w:r>
            <w:r w:rsidR="00072128">
              <w:rPr>
                <w:rFonts w:ascii="Times New Roman" w:hAnsi="Times New Roman" w:cs="Times New Roman"/>
                <w:sz w:val="24"/>
                <w:szCs w:val="24"/>
              </w:rPr>
              <w:t xml:space="preserve"> = 16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0 when </w:t>
            </w:r>
            <w:r w:rsidRPr="00036176">
              <w:rPr>
                <w:rFonts w:ascii="Times New Roman" w:hAnsi="Times New Roman" w:cs="Times New Roman"/>
                <w:i/>
                <w:sz w:val="24"/>
                <w:szCs w:val="24"/>
              </w:rPr>
              <w:t>V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= 80.</w:t>
            </w:r>
          </w:p>
          <w:p w14:paraId="00EB7646" w14:textId="77777777" w:rsidR="00036176" w:rsidRDefault="00036176" w:rsidP="0056462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48D1D8C4" w14:textId="77777777" w:rsidR="00803BAB" w:rsidRDefault="00803BAB" w:rsidP="0056462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3575B7DD" w14:textId="39019309" w:rsidR="00803BAB" w:rsidRDefault="00803BAB" w:rsidP="0056462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0C729C23" w14:textId="77777777" w:rsidR="00035976" w:rsidRDefault="00035976" w:rsidP="0056462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70D946A9" w14:textId="77777777" w:rsidR="00072128" w:rsidRDefault="00072128" w:rsidP="0056462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6AD6172D" w14:textId="71554F8A" w:rsidR="00036176" w:rsidRPr="00072128" w:rsidRDefault="00072128" w:rsidP="00072128">
            <w:pPr>
              <w:ind w:left="325" w:hanging="325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b)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Calculate the mass of 412 cm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of the chemical.</w:t>
            </w:r>
          </w:p>
        </w:tc>
        <w:tc>
          <w:tcPr>
            <w:tcW w:w="496" w:type="dxa"/>
            <w:tcBorders>
              <w:left w:val="nil"/>
            </w:tcBorders>
          </w:tcPr>
          <w:p w14:paraId="60888AC4" w14:textId="77777777" w:rsidR="002F594F" w:rsidRPr="00035976" w:rsidRDefault="002F594F" w:rsidP="0056462E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  <w:p w14:paraId="71406455" w14:textId="375B3A49" w:rsidR="002F594F" w:rsidRDefault="00F65D82" w:rsidP="0056462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[1</w:t>
            </w:r>
            <w:r w:rsidR="002F594F">
              <w:rPr>
                <w:rFonts w:ascii="Times New Roman" w:hAnsi="Times New Roman" w:cs="Times New Roman"/>
                <w:b/>
                <w:sz w:val="24"/>
                <w:szCs w:val="24"/>
              </w:rPr>
              <w:t>]</w:t>
            </w:r>
          </w:p>
          <w:p w14:paraId="41D7D41E" w14:textId="77777777" w:rsidR="00F65D82" w:rsidRPr="00035976" w:rsidRDefault="00F65D82" w:rsidP="0056462E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14:paraId="0FF15553" w14:textId="04064FC1" w:rsidR="00F65D82" w:rsidRDefault="00F65D82" w:rsidP="0056462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[1]</w:t>
            </w:r>
          </w:p>
          <w:p w14:paraId="012E3F43" w14:textId="663D9DE4" w:rsidR="00F65D82" w:rsidRDefault="00F65D82" w:rsidP="0056462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[1]</w:t>
            </w:r>
          </w:p>
          <w:p w14:paraId="2C33345D" w14:textId="77777777" w:rsidR="00562A31" w:rsidRDefault="00562A31" w:rsidP="0056462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436CA5C2" w14:textId="45AB04B4" w:rsidR="00562A31" w:rsidRDefault="00562A31" w:rsidP="0056462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4CE0571D" w14:textId="77777777" w:rsidR="00035976" w:rsidRDefault="00035976" w:rsidP="0056462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3A1FD260" w14:textId="77777777" w:rsidR="00562A31" w:rsidRDefault="00562A31" w:rsidP="0056462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[2]</w:t>
            </w:r>
          </w:p>
          <w:p w14:paraId="71D690FA" w14:textId="77777777" w:rsidR="00562A31" w:rsidRDefault="00562A31" w:rsidP="0056462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757B66F1" w14:textId="77777777" w:rsidR="00072128" w:rsidRDefault="00072128" w:rsidP="0056462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1A2931C0" w14:textId="1AAC9E93" w:rsidR="00072128" w:rsidRDefault="00072128" w:rsidP="0056462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6B4C3B2D" w14:textId="77777777" w:rsidR="00035976" w:rsidRDefault="00035976" w:rsidP="0056462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39665284" w14:textId="77777777" w:rsidR="00072128" w:rsidRDefault="00072128" w:rsidP="0056462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25785B89" w14:textId="77777777" w:rsidR="00072128" w:rsidRPr="00803BAB" w:rsidRDefault="00072128" w:rsidP="0056462E">
            <w:pPr>
              <w:rPr>
                <w:rFonts w:ascii="Times New Roman" w:hAnsi="Times New Roman" w:cs="Times New Roman"/>
                <w:b/>
                <w:sz w:val="32"/>
                <w:szCs w:val="32"/>
              </w:rPr>
            </w:pPr>
          </w:p>
          <w:p w14:paraId="31F118A8" w14:textId="77777777" w:rsidR="00562A31" w:rsidRDefault="00A70FFF" w:rsidP="0056462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[2]</w:t>
            </w:r>
          </w:p>
          <w:p w14:paraId="662F1E10" w14:textId="77777777" w:rsidR="00A70FFF" w:rsidRDefault="00A70FFF" w:rsidP="0056462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001B58E7" w14:textId="77777777" w:rsidR="00803BAB" w:rsidRDefault="00803BAB" w:rsidP="0056462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342E5190" w14:textId="09CD212D" w:rsidR="00803BAB" w:rsidRDefault="00803BAB" w:rsidP="0056462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1D7E701A" w14:textId="77777777" w:rsidR="00035976" w:rsidRDefault="00035976" w:rsidP="0056462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1ABF4757" w14:textId="77777777" w:rsidR="00A70FFF" w:rsidRPr="00803BAB" w:rsidRDefault="00A70FFF" w:rsidP="0056462E">
            <w:pPr>
              <w:rPr>
                <w:rFonts w:ascii="Times New Roman" w:hAnsi="Times New Roman" w:cs="Times New Roman"/>
                <w:b/>
                <w:sz w:val="16"/>
                <w:szCs w:val="16"/>
              </w:rPr>
            </w:pPr>
          </w:p>
          <w:p w14:paraId="5A78B6F5" w14:textId="77777777" w:rsidR="00072128" w:rsidRPr="00072128" w:rsidRDefault="00072128" w:rsidP="0056462E">
            <w:pPr>
              <w:rPr>
                <w:rFonts w:ascii="Times New Roman" w:hAnsi="Times New Roman" w:cs="Times New Roman"/>
                <w:b/>
                <w:sz w:val="16"/>
                <w:szCs w:val="16"/>
              </w:rPr>
            </w:pPr>
          </w:p>
          <w:p w14:paraId="37208BAE" w14:textId="225F810C" w:rsidR="00A70FFF" w:rsidRDefault="003D3174" w:rsidP="0056462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[1</w:t>
            </w:r>
            <w:r w:rsidR="00A70FFF">
              <w:rPr>
                <w:rFonts w:ascii="Times New Roman" w:hAnsi="Times New Roman" w:cs="Times New Roman"/>
                <w:b/>
                <w:sz w:val="24"/>
                <w:szCs w:val="24"/>
              </w:rPr>
              <w:t>]</w:t>
            </w:r>
          </w:p>
          <w:p w14:paraId="769B5917" w14:textId="77777777" w:rsidR="00A70FFF" w:rsidRDefault="00A70FFF" w:rsidP="0056462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0C412C59" w14:textId="77777777" w:rsidR="002F594F" w:rsidRDefault="002F594F" w:rsidP="0056462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324403BF" w14:textId="152E9C43" w:rsidR="00803BAB" w:rsidRDefault="00803BAB" w:rsidP="0056462E"/>
        </w:tc>
      </w:tr>
    </w:tbl>
    <w:p w14:paraId="22F7FBD0" w14:textId="304EB5FE" w:rsidR="00036176" w:rsidRDefault="00036176" w:rsidP="000C3404">
      <w:pPr>
        <w:rPr>
          <w:rFonts w:ascii="Times New Roman" w:hAnsi="Times New Roman" w:cs="Times New Roman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66"/>
        <w:gridCol w:w="4549"/>
        <w:gridCol w:w="496"/>
        <w:gridCol w:w="374"/>
        <w:gridCol w:w="4607"/>
        <w:gridCol w:w="496"/>
      </w:tblGrid>
      <w:tr w:rsidR="0037643D" w14:paraId="6D396778" w14:textId="77777777" w:rsidTr="00CD0B93">
        <w:tc>
          <w:tcPr>
            <w:tcW w:w="10988" w:type="dxa"/>
            <w:gridSpan w:val="6"/>
            <w:shd w:val="clear" w:color="auto" w:fill="D9D9D9" w:themeFill="background1" w:themeFillShade="D9"/>
          </w:tcPr>
          <w:p w14:paraId="156C0CF2" w14:textId="4638426B" w:rsidR="0037643D" w:rsidRPr="0037643D" w:rsidRDefault="0037643D" w:rsidP="0056462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u w:val="single"/>
              </w:rPr>
              <w:lastRenderedPageBreak/>
              <w:t>Equations</w:t>
            </w:r>
            <w:r w:rsidR="0041394E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 (19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marks)</w:t>
            </w:r>
          </w:p>
        </w:tc>
      </w:tr>
      <w:tr w:rsidR="003E098A" w14:paraId="4AC8E813" w14:textId="77777777" w:rsidTr="0041394E">
        <w:trPr>
          <w:trHeight w:val="6195"/>
        </w:trPr>
        <w:tc>
          <w:tcPr>
            <w:tcW w:w="466" w:type="dxa"/>
            <w:tcBorders>
              <w:right w:val="nil"/>
            </w:tcBorders>
          </w:tcPr>
          <w:p w14:paraId="07F69101" w14:textId="77777777" w:rsidR="003E098A" w:rsidRDefault="003E098A" w:rsidP="0056462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52CCD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  <w:p w14:paraId="192586C4" w14:textId="77777777" w:rsidR="003E098A" w:rsidRDefault="003E098A" w:rsidP="0056462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4FAFD7E8" w14:textId="77777777" w:rsidR="003E098A" w:rsidRDefault="003E098A" w:rsidP="0056462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27FABCCB" w14:textId="77777777" w:rsidR="003E098A" w:rsidRDefault="003E098A" w:rsidP="0056462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59298598" w14:textId="77777777" w:rsidR="003E098A" w:rsidRDefault="003E098A" w:rsidP="0056462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28F70DDC" w14:textId="77777777" w:rsidR="003E098A" w:rsidRDefault="003E098A" w:rsidP="0056462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28DB6B25" w14:textId="77777777" w:rsidR="003E098A" w:rsidRDefault="003E098A" w:rsidP="0056462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39CC13D8" w14:textId="6A7C15A3" w:rsidR="003E098A" w:rsidRDefault="003E098A" w:rsidP="0056462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6522072E" w14:textId="77777777" w:rsidR="003E098A" w:rsidRDefault="003E098A" w:rsidP="0056462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657A5503" w14:textId="77777777" w:rsidR="003E098A" w:rsidRDefault="003E098A" w:rsidP="0056462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4E435257" w14:textId="211C441C" w:rsidR="003E098A" w:rsidRPr="00B52CCD" w:rsidRDefault="003E098A" w:rsidP="0056462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4549" w:type="dxa"/>
            <w:tcBorders>
              <w:left w:val="nil"/>
              <w:right w:val="nil"/>
            </w:tcBorders>
          </w:tcPr>
          <w:p w14:paraId="7AFC27B1" w14:textId="1A04147C" w:rsidR="003E098A" w:rsidRDefault="003E098A" w:rsidP="0056462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en-AU"/>
              </w:rPr>
              <mc:AlternateContent>
                <mc:Choice Requires="wps">
                  <w:drawing>
                    <wp:anchor distT="0" distB="0" distL="114300" distR="114300" simplePos="0" relativeHeight="251667456" behindDoc="0" locked="0" layoutInCell="1" allowOverlap="1" wp14:anchorId="0337B879" wp14:editId="494152E0">
                      <wp:simplePos x="0" y="0"/>
                      <wp:positionH relativeFrom="column">
                        <wp:posOffset>-8255</wp:posOffset>
                      </wp:positionH>
                      <wp:positionV relativeFrom="paragraph">
                        <wp:posOffset>77470</wp:posOffset>
                      </wp:positionV>
                      <wp:extent cx="2895600" cy="349857"/>
                      <wp:effectExtent l="0" t="0" r="19050" b="12700"/>
                      <wp:wrapNone/>
                      <wp:docPr id="1" name="Rectangle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895600" cy="349857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>
                                  <a:lumMod val="95000"/>
                                </a:sysClr>
                              </a:solidFill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txbx>
                              <w:txbxContent>
                                <w:p w14:paraId="7FD3E1E5" w14:textId="7DD21FED" w:rsidR="003E098A" w:rsidRPr="00CB7CE6" w:rsidRDefault="00EC05ED" w:rsidP="00C052EC">
                                  <w:pPr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b/>
                                      <w:sz w:val="24"/>
                                      <w:szCs w:val="24"/>
                                    </w:rPr>
                                    <w:t>solution  solve  quadratic  linear  subject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0337B879" id="Rectangle 1" o:spid="_x0000_s1028" style="position:absolute;margin-left:-.65pt;margin-top:6.1pt;width:228pt;height:27.5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" fillcolor="#f2f2f2" strokecolor="windowText" strokeweight="1pt">
                      <v:textbox>
                        <w:txbxContent>
                          <w:p w14:paraId="7FD3E1E5" w14:textId="7DD21FED" w:rsidR="003E098A" w:rsidRPr="00CB7CE6" w:rsidRDefault="00EC05ED" w:rsidP="00C052EC">
                            <w:pP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>solution  solve  quadratic  linear  subject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14:paraId="78EBC268" w14:textId="77777777" w:rsidR="003E098A" w:rsidRPr="0023506D" w:rsidRDefault="003E098A" w:rsidP="0056462E">
            <w:pPr>
              <w:rPr>
                <w:rFonts w:ascii="Times New Roman" w:hAnsi="Times New Roman" w:cs="Times New Roman"/>
                <w:sz w:val="8"/>
                <w:szCs w:val="8"/>
              </w:rPr>
            </w:pPr>
          </w:p>
          <w:p w14:paraId="1CFA9FF3" w14:textId="77777777" w:rsidR="003E098A" w:rsidRDefault="003E098A" w:rsidP="00C052EC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Fill in the blank part by choosing the correct phrase from the word bank. </w:t>
            </w:r>
          </w:p>
          <w:p w14:paraId="3EB2E8F5" w14:textId="11439C88" w:rsidR="003E098A" w:rsidRDefault="003E098A" w:rsidP="003E098A">
            <w:pPr>
              <w:spacing w:line="240" w:lineRule="auto"/>
              <w:ind w:left="344" w:hanging="344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a).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A </w:t>
            </w:r>
            <w:r w:rsidR="00EC05ED">
              <w:rPr>
                <w:rFonts w:ascii="Times New Roman" w:hAnsi="Times New Roman" w:cs="Times New Roman"/>
                <w:sz w:val="24"/>
                <w:szCs w:val="24"/>
              </w:rPr>
              <w:t>_______________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EC05ED">
              <w:rPr>
                <w:rFonts w:ascii="Times New Roman" w:hAnsi="Times New Roman" w:cs="Times New Roman"/>
                <w:sz w:val="24"/>
                <w:szCs w:val="24"/>
              </w:rPr>
              <w:t xml:space="preserve">equation involves a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variables</w:t>
            </w:r>
            <w:r w:rsidR="00EC05ED">
              <w:rPr>
                <w:rFonts w:ascii="Times New Roman" w:hAnsi="Times New Roman" w:cs="Times New Roman"/>
                <w:sz w:val="24"/>
                <w:szCs w:val="24"/>
              </w:rPr>
              <w:t xml:space="preserve"> squared.</w:t>
            </w:r>
          </w:p>
          <w:p w14:paraId="709FE355" w14:textId="77777777" w:rsidR="003E098A" w:rsidRPr="007157D9" w:rsidRDefault="003E098A" w:rsidP="00C052EC">
            <w:pPr>
              <w:spacing w:line="240" w:lineRule="auto"/>
              <w:rPr>
                <w:rFonts w:ascii="Times New Roman" w:hAnsi="Times New Roman" w:cs="Times New Roman"/>
                <w:sz w:val="8"/>
                <w:szCs w:val="8"/>
              </w:rPr>
            </w:pPr>
          </w:p>
          <w:p w14:paraId="12791436" w14:textId="025243FB" w:rsidR="003E098A" w:rsidRDefault="003E098A" w:rsidP="0023506D">
            <w:pPr>
              <w:spacing w:line="240" w:lineRule="auto"/>
              <w:ind w:left="344" w:hanging="344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b). </w:t>
            </w:r>
            <w:r w:rsidRPr="0023506D">
              <w:rPr>
                <w:rFonts w:ascii="Times New Roman" w:hAnsi="Times New Roman" w:cs="Times New Roman"/>
                <w:sz w:val="24"/>
                <w:szCs w:val="24"/>
              </w:rPr>
              <w:t xml:space="preserve">The </w:t>
            </w:r>
            <w:r w:rsidR="00EC05ED">
              <w:rPr>
                <w:rFonts w:ascii="Times New Roman" w:hAnsi="Times New Roman" w:cs="Times New Roman"/>
                <w:sz w:val="24"/>
                <w:szCs w:val="24"/>
              </w:rPr>
              <w:t xml:space="preserve">______________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of a </w:t>
            </w:r>
            <w:r w:rsidR="00EC05ED">
              <w:rPr>
                <w:rFonts w:ascii="Times New Roman" w:hAnsi="Times New Roman" w:cs="Times New Roman"/>
                <w:sz w:val="24"/>
                <w:szCs w:val="24"/>
              </w:rPr>
              <w:t>formula is the variable o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n </w:t>
            </w:r>
            <w:r w:rsidR="00EC05ED">
              <w:rPr>
                <w:rFonts w:ascii="Times New Roman" w:hAnsi="Times New Roman" w:cs="Times New Roman"/>
                <w:sz w:val="24"/>
                <w:szCs w:val="24"/>
              </w:rPr>
              <w:t>its own on the left</w:t>
            </w:r>
            <w:r w:rsidR="006532CE">
              <w:rPr>
                <w:rFonts w:ascii="Times New Roman" w:hAnsi="Times New Roman" w:cs="Times New Roman"/>
                <w:sz w:val="24"/>
                <w:szCs w:val="24"/>
              </w:rPr>
              <w:t>-hand-side of the equal sign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</w:p>
          <w:p w14:paraId="4A0906B3" w14:textId="77777777" w:rsidR="003E098A" w:rsidRPr="003E098A" w:rsidRDefault="003E098A" w:rsidP="00C052EC">
            <w:pPr>
              <w:spacing w:line="240" w:lineRule="auto"/>
              <w:rPr>
                <w:rFonts w:ascii="Times New Roman" w:hAnsi="Times New Roman" w:cs="Times New Roman"/>
                <w:sz w:val="8"/>
                <w:szCs w:val="8"/>
              </w:rPr>
            </w:pPr>
          </w:p>
          <w:p w14:paraId="57864A44" w14:textId="0AFB245F" w:rsidR="003E098A" w:rsidRPr="003E098A" w:rsidRDefault="008145A9" w:rsidP="007157D9">
            <w:pPr>
              <w:spacing w:line="240" w:lineRule="auto"/>
              <w:ind w:left="344" w:hanging="344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c</w:t>
            </w:r>
            <w:r w:rsidR="003E098A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). </w:t>
            </w:r>
            <w:r w:rsidR="003E098A">
              <w:rPr>
                <w:rFonts w:ascii="Times New Roman" w:hAnsi="Times New Roman" w:cs="Times New Roman"/>
                <w:sz w:val="24"/>
                <w:szCs w:val="24"/>
              </w:rPr>
              <w:t>The answer to an equation or problem, the correct value(s) of the variable that makes an equation true. _____________</w:t>
            </w:r>
          </w:p>
          <w:p w14:paraId="546DAEDA" w14:textId="77777777" w:rsidR="003E098A" w:rsidRDefault="003E098A" w:rsidP="007157D9">
            <w:pPr>
              <w:spacing w:line="240" w:lineRule="auto"/>
              <w:ind w:left="344" w:hanging="344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0ED9C261" w14:textId="77777777" w:rsidR="003E098A" w:rsidRDefault="003E098A" w:rsidP="007157D9">
            <w:pPr>
              <w:spacing w:line="240" w:lineRule="auto"/>
              <w:ind w:left="344" w:hanging="344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olve each equation.</w:t>
            </w:r>
          </w:p>
          <w:p w14:paraId="2D89953A" w14:textId="0538C3FB" w:rsidR="003E098A" w:rsidRPr="003E098A" w:rsidRDefault="003E098A" w:rsidP="007157D9">
            <w:pPr>
              <w:spacing w:line="240" w:lineRule="auto"/>
              <w:ind w:left="344" w:hanging="344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a). </w:t>
            </w:r>
            <w:r w:rsidR="00C37A04"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 w:rsidRPr="00C37A04">
              <w:rPr>
                <w:rFonts w:ascii="Times New Roman" w:hAnsi="Times New Roman" w:cs="Times New Roman"/>
                <w:i/>
                <w:sz w:val="24"/>
                <w:szCs w:val="24"/>
              </w:rPr>
              <w:t>x</w:t>
            </w:r>
            <w:r w:rsidR="00C37A04">
              <w:rPr>
                <w:rFonts w:ascii="Times New Roman" w:hAnsi="Times New Roman" w:cs="Times New Roman"/>
                <w:sz w:val="24"/>
                <w:szCs w:val="24"/>
              </w:rPr>
              <w:t xml:space="preserve"> – 5 = 10</w:t>
            </w:r>
          </w:p>
          <w:p w14:paraId="3678E38C" w14:textId="77777777" w:rsidR="003E098A" w:rsidRDefault="003E098A" w:rsidP="007157D9">
            <w:pPr>
              <w:spacing w:line="240" w:lineRule="auto"/>
              <w:ind w:left="344" w:hanging="344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56BE3E36" w14:textId="77777777" w:rsidR="00C37A04" w:rsidRDefault="00C37A04" w:rsidP="007157D9">
            <w:pPr>
              <w:spacing w:line="240" w:lineRule="auto"/>
              <w:ind w:left="344" w:hanging="344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6E6309EE" w14:textId="77777777" w:rsidR="00C37A04" w:rsidRDefault="00C37A04" w:rsidP="007157D9">
            <w:pPr>
              <w:spacing w:line="240" w:lineRule="auto"/>
              <w:ind w:left="344" w:hanging="344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b). </w:t>
            </w:r>
            <w:r w:rsidRPr="00C37A04">
              <w:rPr>
                <w:rFonts w:ascii="Times New Roman" w:hAnsi="Times New Roman" w:cs="Times New Roman"/>
                <w:b/>
                <w:position w:val="-24"/>
                <w:sz w:val="24"/>
                <w:szCs w:val="24"/>
              </w:rPr>
              <w:object w:dxaOrig="900" w:dyaOrig="620" w14:anchorId="29E9299A">
                <v:shape id="_x0000_i1027" type="#_x0000_t75" style="width:45pt;height:31.5pt" o:ole="">
                  <v:imagedata r:id="rId14" o:title=""/>
                </v:shape>
                <o:OLEObject Type="Embed" ProgID="Equation.DSMT4" ShapeID="_x0000_i1027" DrawAspect="Content" ObjectID="_1633416299" r:id="rId15"/>
              </w:objec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</w:p>
          <w:p w14:paraId="6880D463" w14:textId="77777777" w:rsidR="00C37A04" w:rsidRDefault="00C37A04" w:rsidP="007157D9">
            <w:pPr>
              <w:spacing w:line="240" w:lineRule="auto"/>
              <w:ind w:left="344" w:hanging="344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3160CD95" w14:textId="77777777" w:rsidR="00C37A04" w:rsidRDefault="00C37A04" w:rsidP="007157D9">
            <w:pPr>
              <w:spacing w:line="240" w:lineRule="auto"/>
              <w:ind w:left="344" w:hanging="344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466B2047" w14:textId="77777777" w:rsidR="00C37A04" w:rsidRDefault="00C37A04" w:rsidP="00C37A04">
            <w:pPr>
              <w:spacing w:line="240" w:lineRule="auto"/>
              <w:ind w:left="344" w:hanging="344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c)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2</w:t>
            </w:r>
            <w:r w:rsidRPr="00C37A04">
              <w:rPr>
                <w:rFonts w:ascii="Times New Roman" w:hAnsi="Times New Roman" w:cs="Times New Roman"/>
                <w:i/>
                <w:sz w:val="24"/>
                <w:szCs w:val="24"/>
              </w:rPr>
              <w:t>y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– 71 = – 5</w:t>
            </w:r>
            <w:r w:rsidRPr="00C37A04">
              <w:rPr>
                <w:rFonts w:ascii="Times New Roman" w:hAnsi="Times New Roman" w:cs="Times New Roman"/>
                <w:i/>
                <w:sz w:val="24"/>
                <w:szCs w:val="24"/>
              </w:rPr>
              <w:t>y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– 8</w:t>
            </w:r>
          </w:p>
          <w:p w14:paraId="16C21132" w14:textId="77777777" w:rsidR="0007043D" w:rsidRDefault="0007043D" w:rsidP="00C37A04">
            <w:pPr>
              <w:spacing w:line="240" w:lineRule="auto"/>
              <w:ind w:left="344" w:hanging="344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2E1A76FE" w14:textId="77777777" w:rsidR="0007043D" w:rsidRDefault="0007043D" w:rsidP="00C37A04">
            <w:pPr>
              <w:spacing w:line="240" w:lineRule="auto"/>
              <w:ind w:left="344" w:hanging="344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4853C138" w14:textId="77777777" w:rsidR="0007043D" w:rsidRDefault="0007043D" w:rsidP="00C37A04">
            <w:pPr>
              <w:spacing w:line="240" w:lineRule="auto"/>
              <w:ind w:left="344" w:hanging="344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2670507E" w14:textId="596192FF" w:rsidR="0007043D" w:rsidRDefault="0007043D" w:rsidP="00C37A04">
            <w:pPr>
              <w:spacing w:line="240" w:lineRule="auto"/>
              <w:ind w:left="344" w:hanging="344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d). </w:t>
            </w:r>
            <w:r w:rsidR="008145A9" w:rsidRPr="004A4CF6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200" w:dyaOrig="620" w14:anchorId="5D45C9F5">
                <v:shape id="_x0000_i1028" type="#_x0000_t75" style="width:60pt;height:31.5pt" o:ole="">
                  <v:imagedata r:id="rId16" o:title=""/>
                </v:shape>
                <o:OLEObject Type="Embed" ProgID="Equation.DSMT4" ShapeID="_x0000_i1028" DrawAspect="Content" ObjectID="_1633416300" r:id="rId17"/>
              </w:object>
            </w:r>
          </w:p>
          <w:p w14:paraId="3DCCC060" w14:textId="2EC16716" w:rsidR="00B82231" w:rsidRDefault="00B82231" w:rsidP="00C37A04">
            <w:pPr>
              <w:spacing w:line="240" w:lineRule="auto"/>
              <w:ind w:left="344" w:hanging="344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4C9C7A6D" w14:textId="77777777" w:rsidR="0041394E" w:rsidRDefault="0041394E" w:rsidP="00C37A04">
            <w:pPr>
              <w:spacing w:line="240" w:lineRule="auto"/>
              <w:ind w:left="344" w:hanging="344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6BD4488B" w14:textId="77777777" w:rsidR="00B82231" w:rsidRDefault="00B82231" w:rsidP="00B82231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07BAB517" w14:textId="23C4AABB" w:rsidR="00B82231" w:rsidRPr="00B82231" w:rsidRDefault="00B82231" w:rsidP="00B82231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96" w:type="dxa"/>
            <w:tcBorders>
              <w:left w:val="nil"/>
            </w:tcBorders>
          </w:tcPr>
          <w:p w14:paraId="580ED64C" w14:textId="77777777" w:rsidR="003E098A" w:rsidRDefault="003E098A" w:rsidP="0056462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50C8D7FB" w14:textId="3E8340E0" w:rsidR="003E098A" w:rsidRDefault="003E098A" w:rsidP="0056462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44128655" w14:textId="77777777" w:rsidR="003E098A" w:rsidRPr="00EC05ED" w:rsidRDefault="003E098A" w:rsidP="0056462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15B85607" w14:textId="77777777" w:rsidR="003E098A" w:rsidRDefault="003E098A" w:rsidP="0056462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52CCD">
              <w:rPr>
                <w:rFonts w:ascii="Times New Roman" w:hAnsi="Times New Roman" w:cs="Times New Roman"/>
                <w:b/>
                <w:sz w:val="24"/>
                <w:szCs w:val="24"/>
              </w:rPr>
              <w:t>[1]</w:t>
            </w:r>
          </w:p>
          <w:p w14:paraId="0322A458" w14:textId="77777777" w:rsidR="003E098A" w:rsidRPr="006532CE" w:rsidRDefault="003E098A" w:rsidP="0056462E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14:paraId="5BC91AA4" w14:textId="77777777" w:rsidR="003E098A" w:rsidRDefault="003E098A" w:rsidP="0056462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[1]</w:t>
            </w:r>
          </w:p>
          <w:p w14:paraId="0CC112BD" w14:textId="265524A7" w:rsidR="003E098A" w:rsidRPr="008145A9" w:rsidRDefault="003E098A" w:rsidP="0056462E">
            <w:pPr>
              <w:rPr>
                <w:rFonts w:ascii="Times New Roman" w:hAnsi="Times New Roman" w:cs="Times New Roman"/>
                <w:b/>
                <w:sz w:val="12"/>
                <w:szCs w:val="12"/>
              </w:rPr>
            </w:pPr>
          </w:p>
          <w:p w14:paraId="0E67A1BD" w14:textId="340D900B" w:rsidR="003E098A" w:rsidRDefault="003E098A" w:rsidP="0056462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075BC87F" w14:textId="77777777" w:rsidR="006532CE" w:rsidRDefault="006532CE" w:rsidP="0056462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122E9EA6" w14:textId="77777777" w:rsidR="003E098A" w:rsidRDefault="003E098A" w:rsidP="0056462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[1]</w:t>
            </w:r>
          </w:p>
          <w:p w14:paraId="21891236" w14:textId="77777777" w:rsidR="003E098A" w:rsidRDefault="003E098A" w:rsidP="0056462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6DC3215D" w14:textId="77777777" w:rsidR="00C37A04" w:rsidRPr="00C37A04" w:rsidRDefault="00C37A04" w:rsidP="0056462E">
            <w:pPr>
              <w:rPr>
                <w:rFonts w:ascii="Times New Roman" w:hAnsi="Times New Roman" w:cs="Times New Roman"/>
                <w:b/>
                <w:sz w:val="12"/>
                <w:szCs w:val="12"/>
              </w:rPr>
            </w:pPr>
          </w:p>
          <w:p w14:paraId="228C552C" w14:textId="7939B8F1" w:rsidR="003E098A" w:rsidRDefault="00C37A04" w:rsidP="0056462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[2</w:t>
            </w:r>
            <w:r w:rsidR="003E098A">
              <w:rPr>
                <w:rFonts w:ascii="Times New Roman" w:hAnsi="Times New Roman" w:cs="Times New Roman"/>
                <w:b/>
                <w:sz w:val="24"/>
                <w:szCs w:val="24"/>
              </w:rPr>
              <w:t>]</w:t>
            </w:r>
          </w:p>
          <w:p w14:paraId="74047E9B" w14:textId="77777777" w:rsidR="003E098A" w:rsidRDefault="003E098A" w:rsidP="0056462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5F2BAF19" w14:textId="77777777" w:rsidR="00C37A04" w:rsidRDefault="00C37A04" w:rsidP="0056462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52F63FC2" w14:textId="77777777" w:rsidR="003E098A" w:rsidRDefault="003E098A" w:rsidP="0056462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[2]</w:t>
            </w:r>
          </w:p>
          <w:p w14:paraId="4BF8C93F" w14:textId="77777777" w:rsidR="00C37A04" w:rsidRDefault="00C37A04" w:rsidP="0056462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224D5293" w14:textId="77777777" w:rsidR="00C37A04" w:rsidRPr="00C37A04" w:rsidRDefault="00C37A04" w:rsidP="0056462E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14:paraId="4AD680CE" w14:textId="77777777" w:rsidR="00C37A04" w:rsidRDefault="00C37A04" w:rsidP="0056462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[2]</w:t>
            </w:r>
          </w:p>
          <w:p w14:paraId="22183382" w14:textId="77777777" w:rsidR="00B82231" w:rsidRDefault="00B82231" w:rsidP="0056462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157CBF72" w14:textId="77777777" w:rsidR="00B82231" w:rsidRDefault="00B82231" w:rsidP="0056462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6DC93B3F" w14:textId="77777777" w:rsidR="00B82231" w:rsidRPr="00E02062" w:rsidRDefault="00B82231" w:rsidP="0056462E">
            <w:pPr>
              <w:rPr>
                <w:rFonts w:ascii="Times New Roman" w:hAnsi="Times New Roman" w:cs="Times New Roman"/>
                <w:b/>
              </w:rPr>
            </w:pPr>
          </w:p>
          <w:p w14:paraId="20C1F2E6" w14:textId="5BF2E0FD" w:rsidR="00B82231" w:rsidRPr="00B52CCD" w:rsidRDefault="00B82231" w:rsidP="0056462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[2]</w:t>
            </w:r>
          </w:p>
        </w:tc>
        <w:tc>
          <w:tcPr>
            <w:tcW w:w="374" w:type="dxa"/>
            <w:tcBorders>
              <w:right w:val="nil"/>
            </w:tcBorders>
          </w:tcPr>
          <w:p w14:paraId="28077B0E" w14:textId="77777777" w:rsidR="003E098A" w:rsidRDefault="00AD5493" w:rsidP="0056462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  <w:p w14:paraId="42089317" w14:textId="77777777" w:rsidR="00AD5493" w:rsidRDefault="00AD5493" w:rsidP="0056462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5DFFAC60" w14:textId="77777777" w:rsidR="00AD5493" w:rsidRDefault="00AD5493" w:rsidP="0056462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3484C29B" w14:textId="77777777" w:rsidR="00AD5493" w:rsidRDefault="00AD5493" w:rsidP="0056462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3D9FA53C" w14:textId="77777777" w:rsidR="004A4CF6" w:rsidRDefault="004A4CF6" w:rsidP="0056462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3092D347" w14:textId="77777777" w:rsidR="004A4CF6" w:rsidRDefault="004A4CF6" w:rsidP="0056462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0B25CFC0" w14:textId="62CA939F" w:rsidR="00602859" w:rsidRDefault="00E02062" w:rsidP="0056462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</w:p>
          <w:p w14:paraId="449F9D8A" w14:textId="77777777" w:rsidR="00602859" w:rsidRDefault="00602859" w:rsidP="0056462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3A6B9817" w14:textId="77777777" w:rsidR="00602859" w:rsidRDefault="00602859" w:rsidP="0056462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613A2FE0" w14:textId="07E6D3AB" w:rsidR="00C44BBA" w:rsidRDefault="00C44BBA" w:rsidP="0056462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4CB685D8" w14:textId="77777777" w:rsidR="00602859" w:rsidRPr="0041394E" w:rsidRDefault="00602859" w:rsidP="0056462E">
            <w:pPr>
              <w:rPr>
                <w:rFonts w:ascii="Times New Roman" w:hAnsi="Times New Roman" w:cs="Times New Roman"/>
                <w:b/>
                <w:sz w:val="8"/>
                <w:szCs w:val="8"/>
              </w:rPr>
            </w:pPr>
          </w:p>
          <w:p w14:paraId="07F7ADBD" w14:textId="6199FD8C" w:rsidR="00AD5493" w:rsidRDefault="00E02062" w:rsidP="0056462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4</w:t>
            </w:r>
          </w:p>
          <w:p w14:paraId="43D0F025" w14:textId="77777777" w:rsidR="00C917FA" w:rsidRDefault="00C917FA" w:rsidP="0056462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41999608" w14:textId="77777777" w:rsidR="00C917FA" w:rsidRDefault="00C917FA" w:rsidP="0056462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3C1D7B89" w14:textId="77777777" w:rsidR="00C917FA" w:rsidRDefault="00C917FA" w:rsidP="0056462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52190D50" w14:textId="77777777" w:rsidR="00C917FA" w:rsidRDefault="00C917FA" w:rsidP="0056462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26208809" w14:textId="77777777" w:rsidR="00C917FA" w:rsidRDefault="00C917FA" w:rsidP="0056462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490F902B" w14:textId="77777777" w:rsidR="00C917FA" w:rsidRPr="00C44BBA" w:rsidRDefault="00C917FA" w:rsidP="0056462E">
            <w:pPr>
              <w:rPr>
                <w:rFonts w:ascii="Times New Roman" w:hAnsi="Times New Roman" w:cs="Times New Roman"/>
                <w:b/>
                <w:sz w:val="18"/>
                <w:szCs w:val="18"/>
              </w:rPr>
            </w:pPr>
          </w:p>
          <w:p w14:paraId="4B90163B" w14:textId="2EE979A7" w:rsidR="00C917FA" w:rsidRPr="00131973" w:rsidRDefault="00E02062" w:rsidP="0056462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5</w:t>
            </w:r>
          </w:p>
        </w:tc>
        <w:tc>
          <w:tcPr>
            <w:tcW w:w="4607" w:type="dxa"/>
            <w:tcBorders>
              <w:left w:val="nil"/>
              <w:right w:val="nil"/>
            </w:tcBorders>
          </w:tcPr>
          <w:p w14:paraId="0792362A" w14:textId="77777777" w:rsidR="003E098A" w:rsidRDefault="00AD5493" w:rsidP="0056462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e)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5</w:t>
            </w:r>
            <w:r w:rsidRPr="00AD5493">
              <w:rPr>
                <w:rFonts w:ascii="Times New Roman" w:hAnsi="Times New Roman" w:cs="Times New Roman"/>
                <w:i/>
                <w:sz w:val="24"/>
                <w:szCs w:val="24"/>
              </w:rPr>
              <w:t>p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– 2(</w:t>
            </w:r>
            <w:r w:rsidRPr="00AD5493">
              <w:rPr>
                <w:rFonts w:ascii="Times New Roman" w:hAnsi="Times New Roman" w:cs="Times New Roman"/>
                <w:i/>
                <w:sz w:val="24"/>
                <w:szCs w:val="24"/>
              </w:rPr>
              <w:t>p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– 6) = 18 – 3</w:t>
            </w:r>
            <w:r w:rsidRPr="00AD5493">
              <w:rPr>
                <w:rFonts w:ascii="Times New Roman" w:hAnsi="Times New Roman" w:cs="Times New Roman"/>
                <w:i/>
                <w:sz w:val="24"/>
                <w:szCs w:val="24"/>
              </w:rPr>
              <w:t>p</w:t>
            </w:r>
          </w:p>
          <w:p w14:paraId="0F34AB6C" w14:textId="77777777" w:rsidR="00AD5493" w:rsidRDefault="00AD5493" w:rsidP="0056462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72A1109E" w14:textId="00FF3BF6" w:rsidR="00AD5493" w:rsidRDefault="00AD5493" w:rsidP="0056462E">
            <w:pPr>
              <w:rPr>
                <w:noProof/>
                <w:lang w:val="en-US"/>
              </w:rPr>
            </w:pPr>
          </w:p>
          <w:p w14:paraId="5AAC0FF4" w14:textId="77777777" w:rsidR="00602859" w:rsidRDefault="00602859" w:rsidP="0056462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472B8CD4" w14:textId="77777777" w:rsidR="00C44BBA" w:rsidRDefault="00C44BBA" w:rsidP="0056462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471EBB2B" w14:textId="0A2518B9" w:rsidR="00AD5493" w:rsidRDefault="00AD5493" w:rsidP="0056462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4C323265" w14:textId="79DC4A57" w:rsidR="00E02062" w:rsidRDefault="008A6703" w:rsidP="0056462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olve 8</w:t>
            </w:r>
            <w:r w:rsidRPr="008A6703">
              <w:rPr>
                <w:rFonts w:ascii="Times New Roman" w:hAnsi="Times New Roman" w:cs="Times New Roman"/>
                <w:i/>
                <w:sz w:val="24"/>
                <w:szCs w:val="24"/>
              </w:rPr>
              <w:t>y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= 40, leave your answer in surd form.</w:t>
            </w:r>
          </w:p>
          <w:p w14:paraId="575FBCD4" w14:textId="3A823124" w:rsidR="008A6703" w:rsidRPr="008A6703" w:rsidRDefault="008A6703" w:rsidP="0056462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113980FE" w14:textId="77777777" w:rsidR="00602859" w:rsidRDefault="00602859" w:rsidP="0056462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02C9C50B" w14:textId="75D7B175" w:rsidR="00602859" w:rsidRDefault="00602859" w:rsidP="0056462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61C3D417" w14:textId="77777777" w:rsidR="00602859" w:rsidRDefault="00253978" w:rsidP="0056462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The length of a rectangle is 6 cm longer than it is wide. The perimeter of the rectangle is 76 cm. Find the dimensions of the rectangle, show all necessary working.</w:t>
            </w:r>
          </w:p>
          <w:p w14:paraId="30AC6759" w14:textId="77777777" w:rsidR="00C917FA" w:rsidRDefault="00C917FA" w:rsidP="0056462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610597DF" w14:textId="77777777" w:rsidR="00C917FA" w:rsidRDefault="00C917FA" w:rsidP="0056462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2EA03E59" w14:textId="77777777" w:rsidR="00C917FA" w:rsidRDefault="00C917FA" w:rsidP="0056462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5484AB3B" w14:textId="0BF07E73" w:rsidR="00C917FA" w:rsidRDefault="00C917FA" w:rsidP="0056462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71B1A382" w14:textId="104B9DFD" w:rsidR="00C917FA" w:rsidRPr="004A4CF6" w:rsidRDefault="009E6B92" w:rsidP="0056462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If 6 more than a number is the same as 5 more </w:t>
            </w:r>
            <w:r w:rsidR="00C44BBA">
              <w:rPr>
                <w:rFonts w:ascii="Times New Roman" w:hAnsi="Times New Roman" w:cs="Times New Roman"/>
                <w:sz w:val="24"/>
                <w:szCs w:val="24"/>
              </w:rPr>
              <w:t>than double the number, what is the number ? Show all necessary working.</w:t>
            </w:r>
          </w:p>
        </w:tc>
        <w:tc>
          <w:tcPr>
            <w:tcW w:w="496" w:type="dxa"/>
            <w:tcBorders>
              <w:left w:val="nil"/>
            </w:tcBorders>
          </w:tcPr>
          <w:p w14:paraId="15ECD757" w14:textId="77777777" w:rsidR="003E098A" w:rsidRDefault="00AD5493" w:rsidP="0056462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[2</w:t>
            </w:r>
            <w:r w:rsidR="003E098A" w:rsidRPr="00B52CCD">
              <w:rPr>
                <w:rFonts w:ascii="Times New Roman" w:hAnsi="Times New Roman" w:cs="Times New Roman"/>
                <w:b/>
                <w:sz w:val="24"/>
                <w:szCs w:val="24"/>
              </w:rPr>
              <w:t>]</w:t>
            </w:r>
          </w:p>
          <w:p w14:paraId="3A0DDF6D" w14:textId="77777777" w:rsidR="00602859" w:rsidRDefault="00602859" w:rsidP="0056462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414122A1" w14:textId="77777777" w:rsidR="00602859" w:rsidRDefault="00602859" w:rsidP="0056462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167AC8B0" w14:textId="77777777" w:rsidR="00C44BBA" w:rsidRDefault="00C44BBA" w:rsidP="0056462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7ADA3FA5" w14:textId="77777777" w:rsidR="00602859" w:rsidRDefault="00602859" w:rsidP="0056462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6CC6821F" w14:textId="77777777" w:rsidR="00C44BBA" w:rsidRPr="00602859" w:rsidRDefault="00C44BBA" w:rsidP="0056462E">
            <w:pPr>
              <w:rPr>
                <w:rFonts w:ascii="Times New Roman" w:hAnsi="Times New Roman" w:cs="Times New Roman"/>
                <w:b/>
                <w:sz w:val="36"/>
                <w:szCs w:val="36"/>
              </w:rPr>
            </w:pPr>
          </w:p>
          <w:p w14:paraId="7EF89584" w14:textId="77777777" w:rsidR="00602859" w:rsidRDefault="00602859" w:rsidP="0056462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[2]</w:t>
            </w:r>
          </w:p>
          <w:p w14:paraId="218CED0E" w14:textId="77777777" w:rsidR="00602859" w:rsidRDefault="00602859" w:rsidP="0056462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366EEE8E" w14:textId="77777777" w:rsidR="00602859" w:rsidRDefault="00602859" w:rsidP="0056462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58C28777" w14:textId="77777777" w:rsidR="00602859" w:rsidRDefault="00602859" w:rsidP="0056462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4C76FD6B" w14:textId="77777777" w:rsidR="00C44BBA" w:rsidRDefault="00C44BBA" w:rsidP="0056462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6B8389EA" w14:textId="0E9DBC27" w:rsidR="00253978" w:rsidRPr="0041394E" w:rsidRDefault="00253978" w:rsidP="0056462E">
            <w:pPr>
              <w:rPr>
                <w:rFonts w:ascii="Times New Roman" w:hAnsi="Times New Roman" w:cs="Times New Roman"/>
                <w:b/>
                <w:sz w:val="32"/>
                <w:szCs w:val="32"/>
              </w:rPr>
            </w:pPr>
          </w:p>
          <w:p w14:paraId="1A549DD3" w14:textId="77777777" w:rsidR="00602859" w:rsidRDefault="00602859" w:rsidP="0056462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[2]</w:t>
            </w:r>
          </w:p>
          <w:p w14:paraId="3B37659E" w14:textId="77777777" w:rsidR="00C917FA" w:rsidRDefault="00C917FA" w:rsidP="0056462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5742408E" w14:textId="77777777" w:rsidR="00C917FA" w:rsidRDefault="00C917FA" w:rsidP="0056462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23B35F7B" w14:textId="77777777" w:rsidR="00C917FA" w:rsidRDefault="00C917FA" w:rsidP="0056462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3362A7A2" w14:textId="77777777" w:rsidR="00C917FA" w:rsidRDefault="00C917FA" w:rsidP="0056462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6AC5C34C" w14:textId="77777777" w:rsidR="00C917FA" w:rsidRPr="0041394E" w:rsidRDefault="00C917FA" w:rsidP="0056462E">
            <w:pPr>
              <w:rPr>
                <w:rFonts w:ascii="Times New Roman" w:hAnsi="Times New Roman" w:cs="Times New Roman"/>
                <w:b/>
                <w:sz w:val="36"/>
                <w:szCs w:val="36"/>
              </w:rPr>
            </w:pPr>
          </w:p>
          <w:p w14:paraId="46DA9668" w14:textId="3FE22575" w:rsidR="00C917FA" w:rsidRPr="00B52CCD" w:rsidRDefault="00C917FA" w:rsidP="0056462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[2]</w:t>
            </w:r>
          </w:p>
        </w:tc>
      </w:tr>
    </w:tbl>
    <w:p w14:paraId="7C9FACE5" w14:textId="2A88A322" w:rsidR="00B5014E" w:rsidRPr="00B5014E" w:rsidRDefault="00653F44" w:rsidP="00131973">
      <w:pPr>
        <w:jc w:val="center"/>
        <w:rPr>
          <w:rFonts w:ascii="Times New Roman" w:hAnsi="Times New Roman" w:cs="Times New Roman"/>
          <w:sz w:val="28"/>
          <w:szCs w:val="28"/>
        </w:rPr>
      </w:pPr>
      <w:r w:rsidRPr="000A706A">
        <w:rPr>
          <w:rFonts w:ascii="Times New Roman" w:hAnsi="Times New Roman" w:cs="Times New Roman"/>
          <w:b/>
          <w:sz w:val="28"/>
          <w:szCs w:val="28"/>
        </w:rPr>
        <w:t>End of Exam</w:t>
      </w:r>
    </w:p>
    <w:sectPr w:rsidR="00B5014E" w:rsidRPr="00B5014E" w:rsidSect="007E7C7E">
      <w:footerReference w:type="default" r:id="rId18"/>
      <w:footerReference w:type="first" r:id="rId19"/>
      <w:pgSz w:w="11906" w:h="16838"/>
      <w:pgMar w:top="567" w:right="567" w:bottom="567" w:left="567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5CFC2D11" w14:textId="77777777" w:rsidR="003A1FB5" w:rsidRDefault="003A1FB5" w:rsidP="00DD5F45">
      <w:pPr>
        <w:spacing w:after="0" w:line="240" w:lineRule="auto"/>
      </w:pPr>
      <w:r>
        <w:separator/>
      </w:r>
    </w:p>
  </w:endnote>
  <w:endnote w:type="continuationSeparator" w:id="0">
    <w:p w14:paraId="7E910520" w14:textId="77777777" w:rsidR="003A1FB5" w:rsidRDefault="003A1FB5" w:rsidP="00DD5F45">
      <w:pPr>
        <w:spacing w:after="0" w:line="240" w:lineRule="auto"/>
      </w:pPr>
      <w:r>
        <w:continuationSeparator/>
      </w:r>
    </w:p>
  </w:endnote>
  <w:endnote w:type="continuationNotice" w:id="1">
    <w:p w14:paraId="3FF4671B" w14:textId="77777777" w:rsidR="003A1FB5" w:rsidRDefault="003A1FB5">
      <w:pPr>
        <w:spacing w:after="0" w:line="240" w:lineRule="auto"/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HelveticaNeueLT Std">
    <w:altName w:val="Arial"/>
    <w:charset w:val="00"/>
    <w:family w:val="auto"/>
    <w:pitch w:val="variable"/>
    <w:sig w:usb0="00000003" w:usb1="4000204A" w:usb2="00000000" w:usb3="00000000" w:csb0="00000001" w:csb1="00000000"/>
  </w:font>
  <w:font w:name="Minion Pro">
    <w:altName w:val="Times New Roman"/>
    <w:panose1 w:val="00000000000000000000"/>
    <w:charset w:val="00"/>
    <w:family w:val="roman"/>
    <w:notTrueType/>
    <w:pitch w:val="variable"/>
    <w:sig w:usb0="00000001" w:usb1="00000001" w:usb2="00000000" w:usb3="00000000" w:csb0="0000019F" w:csb1="00000000"/>
  </w:font>
  <w:font w:name="Arial-BoldMT">
    <w:altName w:val="Ari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DengXian Light">
    <w:altName w:val="等线 Light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2056074573"/>
      <w:docPartObj>
        <w:docPartGallery w:val="Page Numbers (Bottom of Page)"/>
        <w:docPartUnique/>
      </w:docPartObj>
    </w:sdtPr>
    <w:sdtEndPr/>
    <w:sdtContent>
      <w:sdt>
        <w:sdtPr>
          <w:id w:val="-1769616900"/>
          <w:docPartObj>
            <w:docPartGallery w:val="Page Numbers (Top of Page)"/>
            <w:docPartUnique/>
          </w:docPartObj>
        </w:sdtPr>
        <w:sdtEndPr/>
        <w:sdtContent>
          <w:p w14:paraId="453FD0FB" w14:textId="042D7DFA" w:rsidR="003A1FB5" w:rsidRDefault="003A1FB5" w:rsidP="00DD5F45">
            <w:pPr>
              <w:pStyle w:val="Footer"/>
              <w:jc w:val="right"/>
            </w:pPr>
            <w:r>
              <w:t xml:space="preserve">Page </w:t>
            </w:r>
            <w:r w:rsidRPr="4483A321">
              <w:rPr>
                <w:b/>
                <w:bCs/>
                <w:noProof/>
              </w:rPr>
              <w:fldChar w:fldCharType="begin"/>
            </w:r>
            <w:r w:rsidRPr="4483A321">
              <w:rPr>
                <w:b/>
                <w:bCs/>
                <w:noProof/>
              </w:rPr>
              <w:instrText xml:space="preserve"> PAGE </w:instrText>
            </w:r>
            <w:r w:rsidRPr="4483A321">
              <w:rPr>
                <w:b/>
                <w:bCs/>
                <w:noProof/>
              </w:rPr>
              <w:fldChar w:fldCharType="separate"/>
            </w:r>
            <w:r w:rsidR="00134A45">
              <w:rPr>
                <w:b/>
                <w:bCs/>
                <w:noProof/>
              </w:rPr>
              <w:t>4</w:t>
            </w:r>
            <w:r w:rsidRPr="4483A321">
              <w:rPr>
                <w:b/>
                <w:bCs/>
                <w:noProof/>
              </w:rPr>
              <w:fldChar w:fldCharType="end"/>
            </w:r>
            <w:r>
              <w:t xml:space="preserve"> of </w:t>
            </w:r>
            <w:r w:rsidRPr="4483A321">
              <w:rPr>
                <w:b/>
                <w:bCs/>
                <w:noProof/>
              </w:rPr>
              <w:fldChar w:fldCharType="begin"/>
            </w:r>
            <w:r w:rsidRPr="4483A321">
              <w:rPr>
                <w:b/>
                <w:bCs/>
                <w:noProof/>
              </w:rPr>
              <w:instrText xml:space="preserve"> NUMPAGES  </w:instrText>
            </w:r>
            <w:r w:rsidRPr="4483A321">
              <w:rPr>
                <w:b/>
                <w:bCs/>
                <w:noProof/>
              </w:rPr>
              <w:fldChar w:fldCharType="separate"/>
            </w:r>
            <w:r w:rsidR="00134A45">
              <w:rPr>
                <w:b/>
                <w:bCs/>
                <w:noProof/>
              </w:rPr>
              <w:t>5</w:t>
            </w:r>
            <w:r w:rsidRPr="4483A321">
              <w:rPr>
                <w:b/>
                <w:bCs/>
                <w:noProof/>
              </w:rPr>
              <w:fldChar w:fldCharType="end"/>
            </w:r>
          </w:p>
        </w:sdtContent>
      </w:sdt>
    </w:sdtContent>
  </w:sdt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435911334"/>
      <w:docPartObj>
        <w:docPartGallery w:val="Page Numbers (Bottom of Page)"/>
        <w:docPartUnique/>
      </w:docPartObj>
    </w:sdtPr>
    <w:sdtEndPr/>
    <w:sdtContent>
      <w:sdt>
        <w:sdtPr>
          <w:id w:val="-1050143871"/>
          <w:docPartObj>
            <w:docPartGallery w:val="Page Numbers (Top of Page)"/>
            <w:docPartUnique/>
          </w:docPartObj>
        </w:sdtPr>
        <w:sdtEndPr/>
        <w:sdtContent>
          <w:p w14:paraId="05888B12" w14:textId="71F1A22B" w:rsidR="003A1FB5" w:rsidRDefault="003A1FB5" w:rsidP="00DD5F45">
            <w:pPr>
              <w:pStyle w:val="Footer"/>
              <w:jc w:val="right"/>
            </w:pPr>
            <w:r>
              <w:t xml:space="preserve">Page </w:t>
            </w:r>
            <w:r w:rsidRPr="4483A321">
              <w:rPr>
                <w:b/>
                <w:bCs/>
                <w:noProof/>
              </w:rPr>
              <w:fldChar w:fldCharType="begin"/>
            </w:r>
            <w:r w:rsidRPr="4483A321">
              <w:rPr>
                <w:b/>
                <w:bCs/>
                <w:noProof/>
              </w:rPr>
              <w:instrText xml:space="preserve"> PAGE </w:instrText>
            </w:r>
            <w:r w:rsidRPr="4483A321">
              <w:rPr>
                <w:b/>
                <w:bCs/>
                <w:noProof/>
              </w:rPr>
              <w:fldChar w:fldCharType="separate"/>
            </w:r>
            <w:r w:rsidR="00134A45">
              <w:rPr>
                <w:b/>
                <w:bCs/>
                <w:noProof/>
              </w:rPr>
              <w:t>1</w:t>
            </w:r>
            <w:r w:rsidRPr="4483A321">
              <w:rPr>
                <w:b/>
                <w:bCs/>
                <w:noProof/>
              </w:rPr>
              <w:fldChar w:fldCharType="end"/>
            </w:r>
            <w:r>
              <w:t xml:space="preserve"> of </w:t>
            </w:r>
            <w:r w:rsidRPr="4483A321">
              <w:rPr>
                <w:b/>
                <w:bCs/>
                <w:noProof/>
              </w:rPr>
              <w:fldChar w:fldCharType="begin"/>
            </w:r>
            <w:r w:rsidRPr="4483A321">
              <w:rPr>
                <w:b/>
                <w:bCs/>
                <w:noProof/>
              </w:rPr>
              <w:instrText xml:space="preserve"> NUMPAGES  </w:instrText>
            </w:r>
            <w:r w:rsidRPr="4483A321">
              <w:rPr>
                <w:b/>
                <w:bCs/>
                <w:noProof/>
              </w:rPr>
              <w:fldChar w:fldCharType="separate"/>
            </w:r>
            <w:r w:rsidR="00134A45">
              <w:rPr>
                <w:b/>
                <w:bCs/>
                <w:noProof/>
              </w:rPr>
              <w:t>5</w:t>
            </w:r>
            <w:r w:rsidRPr="4483A321">
              <w:rPr>
                <w:b/>
                <w:bCs/>
                <w:noProof/>
              </w:rPr>
              <w:fldChar w:fldCharType="end"/>
            </w:r>
          </w:p>
        </w:sdtContent>
      </w:sdt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5F0BEFD8" w14:textId="77777777" w:rsidR="003A1FB5" w:rsidRDefault="003A1FB5" w:rsidP="00DD5F45">
      <w:pPr>
        <w:spacing w:after="0" w:line="240" w:lineRule="auto"/>
      </w:pPr>
      <w:r>
        <w:separator/>
      </w:r>
    </w:p>
  </w:footnote>
  <w:footnote w:type="continuationSeparator" w:id="0">
    <w:p w14:paraId="76958E98" w14:textId="77777777" w:rsidR="003A1FB5" w:rsidRDefault="003A1FB5" w:rsidP="00DD5F45">
      <w:pPr>
        <w:spacing w:after="0" w:line="240" w:lineRule="auto"/>
      </w:pPr>
      <w:r>
        <w:continuationSeparator/>
      </w:r>
    </w:p>
  </w:footnote>
  <w:footnote w:type="continuationNotice" w:id="1">
    <w:p w14:paraId="3CEEB528" w14:textId="77777777" w:rsidR="003A1FB5" w:rsidRDefault="003A1FB5">
      <w:pPr>
        <w:spacing w:after="0" w:line="240" w:lineRule="auto"/>
      </w:pP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45F70A0"/>
    <w:multiLevelType w:val="hybridMultilevel"/>
    <w:tmpl w:val="B62E9A2E"/>
    <w:lvl w:ilvl="0" w:tplc="0C090017">
      <w:start w:val="1"/>
      <w:numFmt w:val="lowerLetter"/>
      <w:lvlText w:val="%1)"/>
      <w:lvlJc w:val="left"/>
      <w:pPr>
        <w:ind w:left="1080" w:hanging="72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6A87B42"/>
    <w:multiLevelType w:val="hybridMultilevel"/>
    <w:tmpl w:val="563EDF98"/>
    <w:lvl w:ilvl="0" w:tplc="CCC2B1BE">
      <w:start w:val="1"/>
      <w:numFmt w:val="lowerLetter"/>
      <w:lvlText w:val="%1)"/>
      <w:lvlJc w:val="left"/>
      <w:pPr>
        <w:ind w:left="1080" w:hanging="72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AAB72A9"/>
    <w:multiLevelType w:val="hybridMultilevel"/>
    <w:tmpl w:val="B62E9A2E"/>
    <w:lvl w:ilvl="0" w:tplc="0C090017">
      <w:start w:val="1"/>
      <w:numFmt w:val="lowerLetter"/>
      <w:lvlText w:val="%1)"/>
      <w:lvlJc w:val="left"/>
      <w:pPr>
        <w:ind w:left="1080" w:hanging="72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C1A6DB1"/>
    <w:multiLevelType w:val="hybridMultilevel"/>
    <w:tmpl w:val="E8EEAFDE"/>
    <w:lvl w:ilvl="0" w:tplc="0C090017">
      <w:start w:val="1"/>
      <w:numFmt w:val="lowerLetter"/>
      <w:lvlText w:val="%1)"/>
      <w:lvlJc w:val="left"/>
      <w:pPr>
        <w:ind w:left="1080" w:hanging="72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C943BB8"/>
    <w:multiLevelType w:val="multilevel"/>
    <w:tmpl w:val="4DD8C0A8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  <w:rPr>
        <w:rFonts w:hint="default"/>
        <w:sz w:val="20"/>
      </w:rPr>
    </w:lvl>
    <w:lvl w:ilvl="1">
      <w:start w:val="1"/>
      <w:numFmt w:val="lowerLetter"/>
      <w:lvlText w:val="(%2)"/>
      <w:lvlJc w:val="left"/>
      <w:pPr>
        <w:ind w:left="1080" w:hanging="360"/>
      </w:pPr>
      <w:rPr>
        <w:rFonts w:hint="default"/>
      </w:rPr>
    </w:lvl>
    <w:lvl w:ilvl="2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  <w:sz w:val="20"/>
      </w:rPr>
    </w:lvl>
    <w:lvl w:ilvl="3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  <w:sz w:val="20"/>
      </w:rPr>
    </w:lvl>
    <w:lvl w:ilvl="4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  <w:sz w:val="20"/>
      </w:rPr>
    </w:lvl>
    <w:lvl w:ilvl="5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  <w:sz w:val="20"/>
      </w:rPr>
    </w:lvl>
    <w:lvl w:ilvl="6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  <w:sz w:val="20"/>
      </w:rPr>
    </w:lvl>
    <w:lvl w:ilvl="7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  <w:sz w:val="20"/>
      </w:rPr>
    </w:lvl>
    <w:lvl w:ilvl="8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  <w:sz w:val="20"/>
      </w:rPr>
    </w:lvl>
  </w:abstractNum>
  <w:abstractNum w:abstractNumId="5" w15:restartNumberingAfterBreak="0">
    <w:nsid w:val="112D2EDA"/>
    <w:multiLevelType w:val="hybridMultilevel"/>
    <w:tmpl w:val="DC624D78"/>
    <w:lvl w:ilvl="0" w:tplc="0C090017">
      <w:start w:val="1"/>
      <w:numFmt w:val="lowerLetter"/>
      <w:lvlText w:val="%1)"/>
      <w:lvlJc w:val="left"/>
      <w:pPr>
        <w:ind w:left="1080" w:hanging="72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60623CE"/>
    <w:multiLevelType w:val="hybridMultilevel"/>
    <w:tmpl w:val="7A5ECB94"/>
    <w:lvl w:ilvl="0" w:tplc="BFD83B7C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080" w:hanging="360"/>
      </w:p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 w15:restartNumberingAfterBreak="0">
    <w:nsid w:val="188E2766"/>
    <w:multiLevelType w:val="hybridMultilevel"/>
    <w:tmpl w:val="56406224"/>
    <w:lvl w:ilvl="0" w:tplc="BD784F08">
      <w:start w:val="1"/>
      <w:numFmt w:val="lowerLetter"/>
      <w:lvlText w:val="%1)"/>
      <w:lvlJc w:val="left"/>
      <w:pPr>
        <w:ind w:left="1080" w:hanging="72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9F749E8"/>
    <w:multiLevelType w:val="hybridMultilevel"/>
    <w:tmpl w:val="B62E9A2E"/>
    <w:lvl w:ilvl="0" w:tplc="0C090017">
      <w:start w:val="1"/>
      <w:numFmt w:val="lowerLetter"/>
      <w:lvlText w:val="%1)"/>
      <w:lvlJc w:val="left"/>
      <w:pPr>
        <w:ind w:left="1080" w:hanging="72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A7238F9"/>
    <w:multiLevelType w:val="multilevel"/>
    <w:tmpl w:val="4DD8C0A8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  <w:rPr>
        <w:rFonts w:hint="default"/>
        <w:sz w:val="20"/>
      </w:rPr>
    </w:lvl>
    <w:lvl w:ilvl="1">
      <w:start w:val="1"/>
      <w:numFmt w:val="lowerLetter"/>
      <w:lvlText w:val="(%2)"/>
      <w:lvlJc w:val="left"/>
      <w:pPr>
        <w:ind w:left="1080" w:hanging="360"/>
      </w:pPr>
      <w:rPr>
        <w:rFonts w:hint="default"/>
      </w:rPr>
    </w:lvl>
    <w:lvl w:ilvl="2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  <w:sz w:val="20"/>
      </w:rPr>
    </w:lvl>
    <w:lvl w:ilvl="3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  <w:sz w:val="20"/>
      </w:rPr>
    </w:lvl>
    <w:lvl w:ilvl="4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  <w:sz w:val="20"/>
      </w:rPr>
    </w:lvl>
    <w:lvl w:ilvl="5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  <w:sz w:val="20"/>
      </w:rPr>
    </w:lvl>
    <w:lvl w:ilvl="6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  <w:sz w:val="20"/>
      </w:rPr>
    </w:lvl>
    <w:lvl w:ilvl="7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  <w:sz w:val="20"/>
      </w:rPr>
    </w:lvl>
    <w:lvl w:ilvl="8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  <w:sz w:val="20"/>
      </w:rPr>
    </w:lvl>
  </w:abstractNum>
  <w:abstractNum w:abstractNumId="10" w15:restartNumberingAfterBreak="0">
    <w:nsid w:val="22763A6C"/>
    <w:multiLevelType w:val="hybridMultilevel"/>
    <w:tmpl w:val="23C0089A"/>
    <w:lvl w:ilvl="0" w:tplc="5E846D66">
      <w:start w:val="4"/>
      <w:numFmt w:val="lowerLetter"/>
      <w:lvlText w:val="%1)"/>
      <w:lvlJc w:val="left"/>
      <w:pPr>
        <w:ind w:left="1080" w:hanging="72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6A65A7C"/>
    <w:multiLevelType w:val="hybridMultilevel"/>
    <w:tmpl w:val="F9D614FE"/>
    <w:lvl w:ilvl="0" w:tplc="0C090017">
      <w:start w:val="1"/>
      <w:numFmt w:val="lowerLetter"/>
      <w:lvlText w:val="%1)"/>
      <w:lvlJc w:val="left"/>
      <w:pPr>
        <w:ind w:left="1080" w:hanging="72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90738D7"/>
    <w:multiLevelType w:val="hybridMultilevel"/>
    <w:tmpl w:val="8B640402"/>
    <w:lvl w:ilvl="0" w:tplc="0C090017">
      <w:start w:val="1"/>
      <w:numFmt w:val="lowerLetter"/>
      <w:lvlText w:val="%1)"/>
      <w:lvlJc w:val="left"/>
      <w:pPr>
        <w:ind w:left="1080" w:hanging="72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9334178"/>
    <w:multiLevelType w:val="hybridMultilevel"/>
    <w:tmpl w:val="B62E9A2E"/>
    <w:lvl w:ilvl="0" w:tplc="0C090017">
      <w:start w:val="1"/>
      <w:numFmt w:val="lowerLetter"/>
      <w:lvlText w:val="%1)"/>
      <w:lvlJc w:val="left"/>
      <w:pPr>
        <w:ind w:left="1080" w:hanging="72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7A32486"/>
    <w:multiLevelType w:val="hybridMultilevel"/>
    <w:tmpl w:val="B62E9A2E"/>
    <w:lvl w:ilvl="0" w:tplc="0C090017">
      <w:start w:val="1"/>
      <w:numFmt w:val="lowerLetter"/>
      <w:lvlText w:val="%1)"/>
      <w:lvlJc w:val="left"/>
      <w:pPr>
        <w:ind w:left="1080" w:hanging="72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C90319F"/>
    <w:multiLevelType w:val="hybridMultilevel"/>
    <w:tmpl w:val="970ABE96"/>
    <w:lvl w:ilvl="0" w:tplc="0C090017">
      <w:start w:val="1"/>
      <w:numFmt w:val="lowerLetter"/>
      <w:lvlText w:val="%1)"/>
      <w:lvlJc w:val="left"/>
      <w:pPr>
        <w:ind w:left="720" w:hanging="360"/>
      </w:pPr>
      <w:rPr>
        <w:b/>
      </w:rPr>
    </w:lvl>
    <w:lvl w:ilvl="1" w:tplc="1DBE45A0">
      <w:start w:val="1"/>
      <w:numFmt w:val="lowerRoman"/>
      <w:lvlText w:val="%2."/>
      <w:lvlJc w:val="right"/>
      <w:pPr>
        <w:ind w:left="1440" w:hanging="360"/>
      </w:pPr>
      <w:rPr>
        <w:b/>
      </w:r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D35667A"/>
    <w:multiLevelType w:val="hybridMultilevel"/>
    <w:tmpl w:val="3E080A76"/>
    <w:lvl w:ilvl="0" w:tplc="0C090017">
      <w:start w:val="1"/>
      <w:numFmt w:val="lowerLetter"/>
      <w:lvlText w:val="%1)"/>
      <w:lvlJc w:val="left"/>
      <w:pPr>
        <w:ind w:left="1080" w:hanging="720"/>
      </w:pPr>
      <w:rPr>
        <w:rFonts w:hint="default"/>
        <w:b/>
      </w:rPr>
    </w:lvl>
    <w:lvl w:ilvl="1" w:tplc="CCC2B1BE">
      <w:start w:val="1"/>
      <w:numFmt w:val="lowerLetter"/>
      <w:lvlText w:val="%2)"/>
      <w:lvlJc w:val="left"/>
      <w:pPr>
        <w:ind w:left="1440" w:hanging="360"/>
      </w:pPr>
      <w:rPr>
        <w:rFonts w:hint="default"/>
        <w:b/>
      </w:r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FC12263"/>
    <w:multiLevelType w:val="hybridMultilevel"/>
    <w:tmpl w:val="4CC23F72"/>
    <w:lvl w:ilvl="0" w:tplc="0C090017">
      <w:start w:val="1"/>
      <w:numFmt w:val="lowerLetter"/>
      <w:lvlText w:val="%1)"/>
      <w:lvlJc w:val="left"/>
      <w:pPr>
        <w:ind w:left="720" w:hanging="360"/>
      </w:pPr>
      <w:rPr>
        <w:b/>
      </w:rPr>
    </w:lvl>
    <w:lvl w:ilvl="1" w:tplc="CCC2B1BE">
      <w:start w:val="1"/>
      <w:numFmt w:val="lowerLetter"/>
      <w:lvlText w:val="%2)"/>
      <w:lvlJc w:val="left"/>
      <w:pPr>
        <w:ind w:left="1440" w:hanging="360"/>
      </w:pPr>
      <w:rPr>
        <w:rFonts w:hint="default"/>
        <w:b/>
      </w:r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61F5B92"/>
    <w:multiLevelType w:val="hybridMultilevel"/>
    <w:tmpl w:val="0D804326"/>
    <w:lvl w:ilvl="0" w:tplc="0C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62416AE"/>
    <w:multiLevelType w:val="hybridMultilevel"/>
    <w:tmpl w:val="B62E9A2E"/>
    <w:lvl w:ilvl="0" w:tplc="0C090017">
      <w:start w:val="1"/>
      <w:numFmt w:val="lowerLetter"/>
      <w:lvlText w:val="%1)"/>
      <w:lvlJc w:val="left"/>
      <w:pPr>
        <w:ind w:left="1080" w:hanging="72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C14689D"/>
    <w:multiLevelType w:val="hybridMultilevel"/>
    <w:tmpl w:val="B62E9A2E"/>
    <w:lvl w:ilvl="0" w:tplc="0C090017">
      <w:start w:val="1"/>
      <w:numFmt w:val="lowerLetter"/>
      <w:lvlText w:val="%1)"/>
      <w:lvlJc w:val="left"/>
      <w:pPr>
        <w:ind w:left="1080" w:hanging="72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E205B78"/>
    <w:multiLevelType w:val="hybridMultilevel"/>
    <w:tmpl w:val="952E8A00"/>
    <w:lvl w:ilvl="0" w:tplc="0C090001">
      <w:start w:val="1"/>
      <w:numFmt w:val="bullet"/>
      <w:lvlText w:val=""/>
      <w:lvlJc w:val="left"/>
      <w:pPr>
        <w:ind w:left="2061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2781" w:hanging="360"/>
      </w:pPr>
      <w:rPr>
        <w:rFonts w:ascii="Courier New" w:hAnsi="Courier New" w:hint="default"/>
      </w:rPr>
    </w:lvl>
    <w:lvl w:ilvl="2" w:tplc="0C090005" w:tentative="1">
      <w:start w:val="1"/>
      <w:numFmt w:val="bullet"/>
      <w:lvlText w:val=""/>
      <w:lvlJc w:val="left"/>
      <w:pPr>
        <w:ind w:left="3501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4221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4941" w:hanging="360"/>
      </w:pPr>
      <w:rPr>
        <w:rFonts w:ascii="Courier New" w:hAnsi="Courier New" w:hint="default"/>
      </w:rPr>
    </w:lvl>
    <w:lvl w:ilvl="5" w:tplc="0C090005" w:tentative="1">
      <w:start w:val="1"/>
      <w:numFmt w:val="bullet"/>
      <w:lvlText w:val=""/>
      <w:lvlJc w:val="left"/>
      <w:pPr>
        <w:ind w:left="5661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6381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7101" w:hanging="360"/>
      </w:pPr>
      <w:rPr>
        <w:rFonts w:ascii="Courier New" w:hAnsi="Courier New" w:hint="default"/>
      </w:rPr>
    </w:lvl>
    <w:lvl w:ilvl="8" w:tplc="0C090005" w:tentative="1">
      <w:start w:val="1"/>
      <w:numFmt w:val="bullet"/>
      <w:lvlText w:val=""/>
      <w:lvlJc w:val="left"/>
      <w:pPr>
        <w:ind w:left="7821" w:hanging="360"/>
      </w:pPr>
      <w:rPr>
        <w:rFonts w:ascii="Wingdings" w:hAnsi="Wingdings" w:hint="default"/>
      </w:rPr>
    </w:lvl>
  </w:abstractNum>
  <w:abstractNum w:abstractNumId="22" w15:restartNumberingAfterBreak="0">
    <w:nsid w:val="4E2F1E99"/>
    <w:multiLevelType w:val="hybridMultilevel"/>
    <w:tmpl w:val="E8EEAFDE"/>
    <w:lvl w:ilvl="0" w:tplc="0C090017">
      <w:start w:val="1"/>
      <w:numFmt w:val="lowerLetter"/>
      <w:lvlText w:val="%1)"/>
      <w:lvlJc w:val="left"/>
      <w:pPr>
        <w:ind w:left="1080" w:hanging="72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76D30EB"/>
    <w:multiLevelType w:val="hybridMultilevel"/>
    <w:tmpl w:val="1C2AD03C"/>
    <w:lvl w:ilvl="0" w:tplc="F26E1DB6">
      <w:start w:val="1"/>
      <w:numFmt w:val="lowerLetter"/>
      <w:lvlText w:val="(%1)"/>
      <w:lvlJc w:val="left"/>
      <w:pPr>
        <w:ind w:left="144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4" w15:restartNumberingAfterBreak="0">
    <w:nsid w:val="58306B09"/>
    <w:multiLevelType w:val="hybridMultilevel"/>
    <w:tmpl w:val="8B640402"/>
    <w:lvl w:ilvl="0" w:tplc="0C090017">
      <w:start w:val="1"/>
      <w:numFmt w:val="lowerLetter"/>
      <w:lvlText w:val="%1)"/>
      <w:lvlJc w:val="left"/>
      <w:pPr>
        <w:ind w:left="1080" w:hanging="72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A275737"/>
    <w:multiLevelType w:val="hybridMultilevel"/>
    <w:tmpl w:val="F9C0D2DA"/>
    <w:lvl w:ilvl="0" w:tplc="C2BAD098">
      <w:start w:val="1"/>
      <w:numFmt w:val="lowerLetter"/>
      <w:lvlText w:val="(%1)"/>
      <w:lvlJc w:val="left"/>
      <w:pPr>
        <w:ind w:left="678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398" w:hanging="360"/>
      </w:pPr>
    </w:lvl>
    <w:lvl w:ilvl="2" w:tplc="0C09001B" w:tentative="1">
      <w:start w:val="1"/>
      <w:numFmt w:val="lowerRoman"/>
      <w:lvlText w:val="%3."/>
      <w:lvlJc w:val="right"/>
      <w:pPr>
        <w:ind w:left="2118" w:hanging="180"/>
      </w:pPr>
    </w:lvl>
    <w:lvl w:ilvl="3" w:tplc="0C09000F" w:tentative="1">
      <w:start w:val="1"/>
      <w:numFmt w:val="decimal"/>
      <w:lvlText w:val="%4."/>
      <w:lvlJc w:val="left"/>
      <w:pPr>
        <w:ind w:left="2838" w:hanging="360"/>
      </w:pPr>
    </w:lvl>
    <w:lvl w:ilvl="4" w:tplc="0C090019" w:tentative="1">
      <w:start w:val="1"/>
      <w:numFmt w:val="lowerLetter"/>
      <w:lvlText w:val="%5."/>
      <w:lvlJc w:val="left"/>
      <w:pPr>
        <w:ind w:left="3558" w:hanging="360"/>
      </w:pPr>
    </w:lvl>
    <w:lvl w:ilvl="5" w:tplc="0C09001B" w:tentative="1">
      <w:start w:val="1"/>
      <w:numFmt w:val="lowerRoman"/>
      <w:lvlText w:val="%6."/>
      <w:lvlJc w:val="right"/>
      <w:pPr>
        <w:ind w:left="4278" w:hanging="180"/>
      </w:pPr>
    </w:lvl>
    <w:lvl w:ilvl="6" w:tplc="0C09000F" w:tentative="1">
      <w:start w:val="1"/>
      <w:numFmt w:val="decimal"/>
      <w:lvlText w:val="%7."/>
      <w:lvlJc w:val="left"/>
      <w:pPr>
        <w:ind w:left="4998" w:hanging="360"/>
      </w:pPr>
    </w:lvl>
    <w:lvl w:ilvl="7" w:tplc="0C090019" w:tentative="1">
      <w:start w:val="1"/>
      <w:numFmt w:val="lowerLetter"/>
      <w:lvlText w:val="%8."/>
      <w:lvlJc w:val="left"/>
      <w:pPr>
        <w:ind w:left="5718" w:hanging="360"/>
      </w:pPr>
    </w:lvl>
    <w:lvl w:ilvl="8" w:tplc="0C09001B" w:tentative="1">
      <w:start w:val="1"/>
      <w:numFmt w:val="lowerRoman"/>
      <w:lvlText w:val="%9."/>
      <w:lvlJc w:val="right"/>
      <w:pPr>
        <w:ind w:left="6438" w:hanging="180"/>
      </w:pPr>
    </w:lvl>
  </w:abstractNum>
  <w:abstractNum w:abstractNumId="26" w15:restartNumberingAfterBreak="0">
    <w:nsid w:val="5AE551DA"/>
    <w:multiLevelType w:val="hybridMultilevel"/>
    <w:tmpl w:val="8B640402"/>
    <w:lvl w:ilvl="0" w:tplc="0C090017">
      <w:start w:val="1"/>
      <w:numFmt w:val="lowerLetter"/>
      <w:lvlText w:val="%1)"/>
      <w:lvlJc w:val="left"/>
      <w:pPr>
        <w:ind w:left="1080" w:hanging="72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622322CA"/>
    <w:multiLevelType w:val="hybridMultilevel"/>
    <w:tmpl w:val="E8EEAFDE"/>
    <w:lvl w:ilvl="0" w:tplc="0C090017">
      <w:start w:val="1"/>
      <w:numFmt w:val="lowerLetter"/>
      <w:lvlText w:val="%1)"/>
      <w:lvlJc w:val="left"/>
      <w:pPr>
        <w:ind w:left="1080" w:hanging="72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3A86375"/>
    <w:multiLevelType w:val="hybridMultilevel"/>
    <w:tmpl w:val="C4B0474C"/>
    <w:lvl w:ilvl="0" w:tplc="0C090017">
      <w:start w:val="1"/>
      <w:numFmt w:val="lowerLetter"/>
      <w:lvlText w:val="%1)"/>
      <w:lvlJc w:val="left"/>
      <w:pPr>
        <w:ind w:left="1080" w:hanging="72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64711BBF"/>
    <w:multiLevelType w:val="hybridMultilevel"/>
    <w:tmpl w:val="B62E9A2E"/>
    <w:lvl w:ilvl="0" w:tplc="0C090017">
      <w:start w:val="1"/>
      <w:numFmt w:val="lowerLetter"/>
      <w:lvlText w:val="%1)"/>
      <w:lvlJc w:val="left"/>
      <w:pPr>
        <w:ind w:left="1080" w:hanging="72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648F03C6"/>
    <w:multiLevelType w:val="hybridMultilevel"/>
    <w:tmpl w:val="DC624D78"/>
    <w:lvl w:ilvl="0" w:tplc="0C090017">
      <w:start w:val="1"/>
      <w:numFmt w:val="lowerLetter"/>
      <w:lvlText w:val="%1)"/>
      <w:lvlJc w:val="left"/>
      <w:pPr>
        <w:ind w:left="1080" w:hanging="72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69FD5D4A"/>
    <w:multiLevelType w:val="hybridMultilevel"/>
    <w:tmpl w:val="B62E9A2E"/>
    <w:lvl w:ilvl="0" w:tplc="0C090017">
      <w:start w:val="1"/>
      <w:numFmt w:val="lowerLetter"/>
      <w:lvlText w:val="%1)"/>
      <w:lvlJc w:val="left"/>
      <w:pPr>
        <w:ind w:left="1080" w:hanging="72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6CDD35F0"/>
    <w:multiLevelType w:val="hybridMultilevel"/>
    <w:tmpl w:val="8C6A21A4"/>
    <w:lvl w:ilvl="0" w:tplc="1FC05F8A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080" w:hanging="360"/>
      </w:p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3" w15:restartNumberingAfterBreak="0">
    <w:nsid w:val="6E686E2F"/>
    <w:multiLevelType w:val="hybridMultilevel"/>
    <w:tmpl w:val="8B640402"/>
    <w:lvl w:ilvl="0" w:tplc="0C090017">
      <w:start w:val="1"/>
      <w:numFmt w:val="lowerLetter"/>
      <w:lvlText w:val="%1)"/>
      <w:lvlJc w:val="left"/>
      <w:pPr>
        <w:ind w:left="1080" w:hanging="72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70774FAA"/>
    <w:multiLevelType w:val="hybridMultilevel"/>
    <w:tmpl w:val="B62E9A2E"/>
    <w:lvl w:ilvl="0" w:tplc="0C090017">
      <w:start w:val="1"/>
      <w:numFmt w:val="lowerLetter"/>
      <w:lvlText w:val="%1)"/>
      <w:lvlJc w:val="left"/>
      <w:pPr>
        <w:ind w:left="1080" w:hanging="72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719B2421"/>
    <w:multiLevelType w:val="hybridMultilevel"/>
    <w:tmpl w:val="53428AD4"/>
    <w:lvl w:ilvl="0" w:tplc="94307C5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74EA7EED"/>
    <w:multiLevelType w:val="hybridMultilevel"/>
    <w:tmpl w:val="DC624D78"/>
    <w:lvl w:ilvl="0" w:tplc="0C090017">
      <w:start w:val="1"/>
      <w:numFmt w:val="lowerLetter"/>
      <w:lvlText w:val="%1)"/>
      <w:lvlJc w:val="left"/>
      <w:pPr>
        <w:ind w:left="1080" w:hanging="72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77072107"/>
    <w:multiLevelType w:val="hybridMultilevel"/>
    <w:tmpl w:val="B62E9A2E"/>
    <w:lvl w:ilvl="0" w:tplc="0C090017">
      <w:start w:val="1"/>
      <w:numFmt w:val="lowerLetter"/>
      <w:lvlText w:val="%1)"/>
      <w:lvlJc w:val="left"/>
      <w:pPr>
        <w:ind w:left="1080" w:hanging="72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7B5C4C16"/>
    <w:multiLevelType w:val="hybridMultilevel"/>
    <w:tmpl w:val="B62E9A2E"/>
    <w:lvl w:ilvl="0" w:tplc="0C090017">
      <w:start w:val="1"/>
      <w:numFmt w:val="lowerLetter"/>
      <w:lvlText w:val="%1)"/>
      <w:lvlJc w:val="left"/>
      <w:pPr>
        <w:ind w:left="1080" w:hanging="72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1"/>
  </w:num>
  <w:num w:numId="2">
    <w:abstractNumId w:val="6"/>
  </w:num>
  <w:num w:numId="3">
    <w:abstractNumId w:val="32"/>
  </w:num>
  <w:num w:numId="4">
    <w:abstractNumId w:val="4"/>
  </w:num>
  <w:num w:numId="5">
    <w:abstractNumId w:val="9"/>
  </w:num>
  <w:num w:numId="6">
    <w:abstractNumId w:val="33"/>
  </w:num>
  <w:num w:numId="7">
    <w:abstractNumId w:val="11"/>
  </w:num>
  <w:num w:numId="8">
    <w:abstractNumId w:val="28"/>
  </w:num>
  <w:num w:numId="9">
    <w:abstractNumId w:val="27"/>
  </w:num>
  <w:num w:numId="10">
    <w:abstractNumId w:val="30"/>
  </w:num>
  <w:num w:numId="11">
    <w:abstractNumId w:val="34"/>
  </w:num>
  <w:num w:numId="12">
    <w:abstractNumId w:val="16"/>
  </w:num>
  <w:num w:numId="13">
    <w:abstractNumId w:val="17"/>
  </w:num>
  <w:num w:numId="14">
    <w:abstractNumId w:val="3"/>
  </w:num>
  <w:num w:numId="15">
    <w:abstractNumId w:val="36"/>
  </w:num>
  <w:num w:numId="16">
    <w:abstractNumId w:val="13"/>
  </w:num>
  <w:num w:numId="17">
    <w:abstractNumId w:val="20"/>
  </w:num>
  <w:num w:numId="18">
    <w:abstractNumId w:val="19"/>
  </w:num>
  <w:num w:numId="19">
    <w:abstractNumId w:val="15"/>
  </w:num>
  <w:num w:numId="20">
    <w:abstractNumId w:val="29"/>
  </w:num>
  <w:num w:numId="21">
    <w:abstractNumId w:val="22"/>
  </w:num>
  <w:num w:numId="22">
    <w:abstractNumId w:val="31"/>
  </w:num>
  <w:num w:numId="23">
    <w:abstractNumId w:val="1"/>
  </w:num>
  <w:num w:numId="24">
    <w:abstractNumId w:val="24"/>
  </w:num>
  <w:num w:numId="25">
    <w:abstractNumId w:val="5"/>
  </w:num>
  <w:num w:numId="26">
    <w:abstractNumId w:val="14"/>
  </w:num>
  <w:num w:numId="27">
    <w:abstractNumId w:val="8"/>
  </w:num>
  <w:num w:numId="28">
    <w:abstractNumId w:val="37"/>
  </w:num>
  <w:num w:numId="29">
    <w:abstractNumId w:val="38"/>
  </w:num>
  <w:num w:numId="30">
    <w:abstractNumId w:val="7"/>
  </w:num>
  <w:num w:numId="31">
    <w:abstractNumId w:val="0"/>
  </w:num>
  <w:num w:numId="32">
    <w:abstractNumId w:val="2"/>
  </w:num>
  <w:num w:numId="33">
    <w:abstractNumId w:val="10"/>
  </w:num>
  <w:num w:numId="34">
    <w:abstractNumId w:val="26"/>
  </w:num>
  <w:num w:numId="35">
    <w:abstractNumId w:val="12"/>
  </w:num>
  <w:num w:numId="36">
    <w:abstractNumId w:val="35"/>
  </w:num>
  <w:num w:numId="37">
    <w:abstractNumId w:val="25"/>
  </w:num>
  <w:num w:numId="38">
    <w:abstractNumId w:val="18"/>
  </w:num>
  <w:num w:numId="39">
    <w:abstractNumId w:val="2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50"/>
  <w:defaultTabStop w:val="720"/>
  <w:characterSpacingControl w:val="doNotCompress"/>
  <w:hdrShapeDefaults>
    <o:shapedefaults v:ext="edit" spidmax="63489"/>
  </w:hdrShapeDefaults>
  <w:footnotePr>
    <w:footnote w:id="-1"/>
    <w:footnote w:id="0"/>
    <w:footnote w:id="1"/>
  </w:footnotePr>
  <w:endnotePr>
    <w:endnote w:id="-1"/>
    <w:endnote w:id="0"/>
    <w:endnote w:id="1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51738"/>
    <w:rsid w:val="00001C5E"/>
    <w:rsid w:val="00002024"/>
    <w:rsid w:val="00002C9C"/>
    <w:rsid w:val="00003BBB"/>
    <w:rsid w:val="00003EC1"/>
    <w:rsid w:val="00004782"/>
    <w:rsid w:val="000049A8"/>
    <w:rsid w:val="0000698E"/>
    <w:rsid w:val="00006BB5"/>
    <w:rsid w:val="000104B2"/>
    <w:rsid w:val="00010A8C"/>
    <w:rsid w:val="00017F89"/>
    <w:rsid w:val="00020026"/>
    <w:rsid w:val="000224AD"/>
    <w:rsid w:val="000224BF"/>
    <w:rsid w:val="000234E4"/>
    <w:rsid w:val="0002392C"/>
    <w:rsid w:val="00025454"/>
    <w:rsid w:val="00025A67"/>
    <w:rsid w:val="000278F5"/>
    <w:rsid w:val="00030143"/>
    <w:rsid w:val="000329ED"/>
    <w:rsid w:val="00034743"/>
    <w:rsid w:val="00035040"/>
    <w:rsid w:val="00035976"/>
    <w:rsid w:val="00035CFD"/>
    <w:rsid w:val="00036176"/>
    <w:rsid w:val="000365F8"/>
    <w:rsid w:val="00037642"/>
    <w:rsid w:val="00041BFA"/>
    <w:rsid w:val="000427E0"/>
    <w:rsid w:val="000437DB"/>
    <w:rsid w:val="000509E4"/>
    <w:rsid w:val="00050EFB"/>
    <w:rsid w:val="0005469D"/>
    <w:rsid w:val="00057577"/>
    <w:rsid w:val="000615DA"/>
    <w:rsid w:val="0006209F"/>
    <w:rsid w:val="00063837"/>
    <w:rsid w:val="00063D07"/>
    <w:rsid w:val="0006411C"/>
    <w:rsid w:val="0007043D"/>
    <w:rsid w:val="00072128"/>
    <w:rsid w:val="00072F9B"/>
    <w:rsid w:val="0007533A"/>
    <w:rsid w:val="00075753"/>
    <w:rsid w:val="00075DD3"/>
    <w:rsid w:val="00081C69"/>
    <w:rsid w:val="00084230"/>
    <w:rsid w:val="0008603D"/>
    <w:rsid w:val="00087E7B"/>
    <w:rsid w:val="00091438"/>
    <w:rsid w:val="00091B8B"/>
    <w:rsid w:val="00091D33"/>
    <w:rsid w:val="00093519"/>
    <w:rsid w:val="00094B6D"/>
    <w:rsid w:val="00095214"/>
    <w:rsid w:val="00095BEE"/>
    <w:rsid w:val="00095C8D"/>
    <w:rsid w:val="000966B5"/>
    <w:rsid w:val="0009727C"/>
    <w:rsid w:val="000A242A"/>
    <w:rsid w:val="000A6349"/>
    <w:rsid w:val="000A706A"/>
    <w:rsid w:val="000A7185"/>
    <w:rsid w:val="000B094E"/>
    <w:rsid w:val="000B5D2E"/>
    <w:rsid w:val="000C049E"/>
    <w:rsid w:val="000C05D4"/>
    <w:rsid w:val="000C0FB7"/>
    <w:rsid w:val="000C2BF5"/>
    <w:rsid w:val="000C3404"/>
    <w:rsid w:val="000C3FE5"/>
    <w:rsid w:val="000C5676"/>
    <w:rsid w:val="000C6895"/>
    <w:rsid w:val="000C74E3"/>
    <w:rsid w:val="000D03F0"/>
    <w:rsid w:val="000D16B4"/>
    <w:rsid w:val="000D2D46"/>
    <w:rsid w:val="000D5911"/>
    <w:rsid w:val="000D6DE7"/>
    <w:rsid w:val="000D7020"/>
    <w:rsid w:val="000D755F"/>
    <w:rsid w:val="000E4BA0"/>
    <w:rsid w:val="000E52D0"/>
    <w:rsid w:val="000E6BAA"/>
    <w:rsid w:val="000E76A2"/>
    <w:rsid w:val="000F2E55"/>
    <w:rsid w:val="000F3BBF"/>
    <w:rsid w:val="000F42E2"/>
    <w:rsid w:val="000F4D96"/>
    <w:rsid w:val="000F4DBC"/>
    <w:rsid w:val="000F57D7"/>
    <w:rsid w:val="0010131B"/>
    <w:rsid w:val="001053DA"/>
    <w:rsid w:val="00105493"/>
    <w:rsid w:val="0010751A"/>
    <w:rsid w:val="001127CC"/>
    <w:rsid w:val="00113C27"/>
    <w:rsid w:val="0011488C"/>
    <w:rsid w:val="00116FFF"/>
    <w:rsid w:val="00117A25"/>
    <w:rsid w:val="00121163"/>
    <w:rsid w:val="00124BF9"/>
    <w:rsid w:val="00127757"/>
    <w:rsid w:val="00131973"/>
    <w:rsid w:val="0013243B"/>
    <w:rsid w:val="00132863"/>
    <w:rsid w:val="00132A91"/>
    <w:rsid w:val="0013469C"/>
    <w:rsid w:val="00134A45"/>
    <w:rsid w:val="00137DD2"/>
    <w:rsid w:val="00142BDC"/>
    <w:rsid w:val="00143349"/>
    <w:rsid w:val="00143703"/>
    <w:rsid w:val="00144FDC"/>
    <w:rsid w:val="001467A3"/>
    <w:rsid w:val="00146F83"/>
    <w:rsid w:val="00147828"/>
    <w:rsid w:val="00153114"/>
    <w:rsid w:val="00153D5A"/>
    <w:rsid w:val="00157A1F"/>
    <w:rsid w:val="00161A62"/>
    <w:rsid w:val="00163F47"/>
    <w:rsid w:val="00164B72"/>
    <w:rsid w:val="00167D01"/>
    <w:rsid w:val="00170C03"/>
    <w:rsid w:val="00172977"/>
    <w:rsid w:val="00173973"/>
    <w:rsid w:val="001739D3"/>
    <w:rsid w:val="00174DDA"/>
    <w:rsid w:val="001759AD"/>
    <w:rsid w:val="00180C27"/>
    <w:rsid w:val="001824A8"/>
    <w:rsid w:val="00182B4F"/>
    <w:rsid w:val="00184767"/>
    <w:rsid w:val="00190851"/>
    <w:rsid w:val="00193645"/>
    <w:rsid w:val="00195874"/>
    <w:rsid w:val="00196A14"/>
    <w:rsid w:val="00197886"/>
    <w:rsid w:val="001A1497"/>
    <w:rsid w:val="001A289E"/>
    <w:rsid w:val="001A2DB3"/>
    <w:rsid w:val="001A350A"/>
    <w:rsid w:val="001A45E8"/>
    <w:rsid w:val="001A47EA"/>
    <w:rsid w:val="001A5750"/>
    <w:rsid w:val="001A7FA9"/>
    <w:rsid w:val="001B09A8"/>
    <w:rsid w:val="001B27E2"/>
    <w:rsid w:val="001B35AC"/>
    <w:rsid w:val="001B4E75"/>
    <w:rsid w:val="001B5B0B"/>
    <w:rsid w:val="001B64A2"/>
    <w:rsid w:val="001B7941"/>
    <w:rsid w:val="001C0FE5"/>
    <w:rsid w:val="001C23CE"/>
    <w:rsid w:val="001C25A5"/>
    <w:rsid w:val="001C6654"/>
    <w:rsid w:val="001C6986"/>
    <w:rsid w:val="001D0836"/>
    <w:rsid w:val="001D0935"/>
    <w:rsid w:val="001D1122"/>
    <w:rsid w:val="001D333B"/>
    <w:rsid w:val="001D61E6"/>
    <w:rsid w:val="001D634D"/>
    <w:rsid w:val="001D7820"/>
    <w:rsid w:val="001E120C"/>
    <w:rsid w:val="001E2BA7"/>
    <w:rsid w:val="001E4988"/>
    <w:rsid w:val="001E5C0E"/>
    <w:rsid w:val="001E772D"/>
    <w:rsid w:val="001F0BEB"/>
    <w:rsid w:val="001F1D3E"/>
    <w:rsid w:val="001F1FFA"/>
    <w:rsid w:val="001F3AF2"/>
    <w:rsid w:val="0020048C"/>
    <w:rsid w:val="00202254"/>
    <w:rsid w:val="002030C3"/>
    <w:rsid w:val="00204689"/>
    <w:rsid w:val="00205151"/>
    <w:rsid w:val="0020570F"/>
    <w:rsid w:val="00206AD9"/>
    <w:rsid w:val="00207D6E"/>
    <w:rsid w:val="0021075B"/>
    <w:rsid w:val="00211636"/>
    <w:rsid w:val="002118F4"/>
    <w:rsid w:val="0021203C"/>
    <w:rsid w:val="0021331A"/>
    <w:rsid w:val="00214D7E"/>
    <w:rsid w:val="0022120A"/>
    <w:rsid w:val="00222896"/>
    <w:rsid w:val="002265D8"/>
    <w:rsid w:val="00230CBD"/>
    <w:rsid w:val="00231A72"/>
    <w:rsid w:val="00234935"/>
    <w:rsid w:val="0023506D"/>
    <w:rsid w:val="0023698A"/>
    <w:rsid w:val="00236F1A"/>
    <w:rsid w:val="0024145B"/>
    <w:rsid w:val="00242888"/>
    <w:rsid w:val="00242A9B"/>
    <w:rsid w:val="00247452"/>
    <w:rsid w:val="00251723"/>
    <w:rsid w:val="002524A1"/>
    <w:rsid w:val="00252993"/>
    <w:rsid w:val="00253978"/>
    <w:rsid w:val="00255A31"/>
    <w:rsid w:val="002560AD"/>
    <w:rsid w:val="002568F4"/>
    <w:rsid w:val="00256A55"/>
    <w:rsid w:val="002575B3"/>
    <w:rsid w:val="0025791F"/>
    <w:rsid w:val="00260338"/>
    <w:rsid w:val="00261BFB"/>
    <w:rsid w:val="00261FE5"/>
    <w:rsid w:val="0026280F"/>
    <w:rsid w:val="00262E8A"/>
    <w:rsid w:val="00263A47"/>
    <w:rsid w:val="00266A47"/>
    <w:rsid w:val="00266F5A"/>
    <w:rsid w:val="00272435"/>
    <w:rsid w:val="002724DA"/>
    <w:rsid w:val="00276532"/>
    <w:rsid w:val="00280A97"/>
    <w:rsid w:val="00282D2B"/>
    <w:rsid w:val="00284605"/>
    <w:rsid w:val="00286C5C"/>
    <w:rsid w:val="00287F7C"/>
    <w:rsid w:val="00297A37"/>
    <w:rsid w:val="002A3163"/>
    <w:rsid w:val="002A38B9"/>
    <w:rsid w:val="002A3E17"/>
    <w:rsid w:val="002A5C0C"/>
    <w:rsid w:val="002A64BE"/>
    <w:rsid w:val="002A6A6E"/>
    <w:rsid w:val="002B2DB2"/>
    <w:rsid w:val="002B3394"/>
    <w:rsid w:val="002C26DB"/>
    <w:rsid w:val="002D1A5E"/>
    <w:rsid w:val="002D1AEF"/>
    <w:rsid w:val="002D3DA6"/>
    <w:rsid w:val="002D3E21"/>
    <w:rsid w:val="002D522B"/>
    <w:rsid w:val="002D65F2"/>
    <w:rsid w:val="002E1D39"/>
    <w:rsid w:val="002F0522"/>
    <w:rsid w:val="002F0ECC"/>
    <w:rsid w:val="002F0F4D"/>
    <w:rsid w:val="002F1010"/>
    <w:rsid w:val="002F2806"/>
    <w:rsid w:val="002F2F81"/>
    <w:rsid w:val="002F594F"/>
    <w:rsid w:val="002F7329"/>
    <w:rsid w:val="002F766E"/>
    <w:rsid w:val="003014FF"/>
    <w:rsid w:val="003039E1"/>
    <w:rsid w:val="00304098"/>
    <w:rsid w:val="00304C8B"/>
    <w:rsid w:val="00304E10"/>
    <w:rsid w:val="0030594C"/>
    <w:rsid w:val="00307758"/>
    <w:rsid w:val="00310F16"/>
    <w:rsid w:val="00311FB1"/>
    <w:rsid w:val="003132E0"/>
    <w:rsid w:val="003159E4"/>
    <w:rsid w:val="00316835"/>
    <w:rsid w:val="003233D1"/>
    <w:rsid w:val="00324C8C"/>
    <w:rsid w:val="00325522"/>
    <w:rsid w:val="00325BF7"/>
    <w:rsid w:val="00326CCE"/>
    <w:rsid w:val="00326EEA"/>
    <w:rsid w:val="00327B05"/>
    <w:rsid w:val="00332C16"/>
    <w:rsid w:val="00333333"/>
    <w:rsid w:val="00333383"/>
    <w:rsid w:val="00336697"/>
    <w:rsid w:val="00343826"/>
    <w:rsid w:val="00343832"/>
    <w:rsid w:val="003467A5"/>
    <w:rsid w:val="0035259A"/>
    <w:rsid w:val="00356008"/>
    <w:rsid w:val="003567CD"/>
    <w:rsid w:val="003603A3"/>
    <w:rsid w:val="00363E63"/>
    <w:rsid w:val="00364670"/>
    <w:rsid w:val="00364744"/>
    <w:rsid w:val="003652C4"/>
    <w:rsid w:val="00366838"/>
    <w:rsid w:val="0037144C"/>
    <w:rsid w:val="003725C1"/>
    <w:rsid w:val="00372FC0"/>
    <w:rsid w:val="00373651"/>
    <w:rsid w:val="00373D75"/>
    <w:rsid w:val="003754FD"/>
    <w:rsid w:val="0037643D"/>
    <w:rsid w:val="00376FBD"/>
    <w:rsid w:val="00381EF9"/>
    <w:rsid w:val="00382193"/>
    <w:rsid w:val="003833FB"/>
    <w:rsid w:val="00390744"/>
    <w:rsid w:val="00394BF2"/>
    <w:rsid w:val="00395AED"/>
    <w:rsid w:val="00396991"/>
    <w:rsid w:val="003978B8"/>
    <w:rsid w:val="003A1FB5"/>
    <w:rsid w:val="003A22B0"/>
    <w:rsid w:val="003A23A1"/>
    <w:rsid w:val="003A393D"/>
    <w:rsid w:val="003A4E04"/>
    <w:rsid w:val="003A5C2E"/>
    <w:rsid w:val="003A5D1E"/>
    <w:rsid w:val="003B3684"/>
    <w:rsid w:val="003B3AF5"/>
    <w:rsid w:val="003B4513"/>
    <w:rsid w:val="003B4D51"/>
    <w:rsid w:val="003B6B5C"/>
    <w:rsid w:val="003B7886"/>
    <w:rsid w:val="003C24AA"/>
    <w:rsid w:val="003C550C"/>
    <w:rsid w:val="003C7057"/>
    <w:rsid w:val="003D05C7"/>
    <w:rsid w:val="003D3174"/>
    <w:rsid w:val="003D4FED"/>
    <w:rsid w:val="003D7BAD"/>
    <w:rsid w:val="003D7C88"/>
    <w:rsid w:val="003E0702"/>
    <w:rsid w:val="003E098A"/>
    <w:rsid w:val="003E1AEC"/>
    <w:rsid w:val="003E74F8"/>
    <w:rsid w:val="003F11DE"/>
    <w:rsid w:val="0040138F"/>
    <w:rsid w:val="00402945"/>
    <w:rsid w:val="00403C52"/>
    <w:rsid w:val="0040421A"/>
    <w:rsid w:val="00405219"/>
    <w:rsid w:val="0040713D"/>
    <w:rsid w:val="00407495"/>
    <w:rsid w:val="00407547"/>
    <w:rsid w:val="00407AF6"/>
    <w:rsid w:val="0041096D"/>
    <w:rsid w:val="00410E9A"/>
    <w:rsid w:val="0041138F"/>
    <w:rsid w:val="00411A58"/>
    <w:rsid w:val="004121B8"/>
    <w:rsid w:val="0041394E"/>
    <w:rsid w:val="00415B48"/>
    <w:rsid w:val="00415BB2"/>
    <w:rsid w:val="00415D45"/>
    <w:rsid w:val="00417872"/>
    <w:rsid w:val="00421432"/>
    <w:rsid w:val="00424C79"/>
    <w:rsid w:val="004264A8"/>
    <w:rsid w:val="00432CDE"/>
    <w:rsid w:val="00433752"/>
    <w:rsid w:val="00442133"/>
    <w:rsid w:val="00442D7E"/>
    <w:rsid w:val="0044489F"/>
    <w:rsid w:val="00444B93"/>
    <w:rsid w:val="00446671"/>
    <w:rsid w:val="0044723E"/>
    <w:rsid w:val="00447A76"/>
    <w:rsid w:val="00452446"/>
    <w:rsid w:val="00455438"/>
    <w:rsid w:val="004573CF"/>
    <w:rsid w:val="00463E97"/>
    <w:rsid w:val="00463F3C"/>
    <w:rsid w:val="00465C34"/>
    <w:rsid w:val="00470146"/>
    <w:rsid w:val="0047252B"/>
    <w:rsid w:val="0047609E"/>
    <w:rsid w:val="004768E4"/>
    <w:rsid w:val="0047744E"/>
    <w:rsid w:val="004812C6"/>
    <w:rsid w:val="00481766"/>
    <w:rsid w:val="004840DF"/>
    <w:rsid w:val="0048509C"/>
    <w:rsid w:val="00485425"/>
    <w:rsid w:val="004854E9"/>
    <w:rsid w:val="004864AC"/>
    <w:rsid w:val="00493E58"/>
    <w:rsid w:val="004961FF"/>
    <w:rsid w:val="00497CE3"/>
    <w:rsid w:val="004A01BC"/>
    <w:rsid w:val="004A10D3"/>
    <w:rsid w:val="004A291D"/>
    <w:rsid w:val="004A2E37"/>
    <w:rsid w:val="004A48CD"/>
    <w:rsid w:val="004A4CF6"/>
    <w:rsid w:val="004A53A6"/>
    <w:rsid w:val="004A6FC5"/>
    <w:rsid w:val="004A7389"/>
    <w:rsid w:val="004A770A"/>
    <w:rsid w:val="004B31FF"/>
    <w:rsid w:val="004B36F4"/>
    <w:rsid w:val="004B38C6"/>
    <w:rsid w:val="004B4D3D"/>
    <w:rsid w:val="004B655C"/>
    <w:rsid w:val="004B71B6"/>
    <w:rsid w:val="004C3148"/>
    <w:rsid w:val="004C4CC7"/>
    <w:rsid w:val="004C4EEA"/>
    <w:rsid w:val="004C69FB"/>
    <w:rsid w:val="004C78CC"/>
    <w:rsid w:val="004D0DA5"/>
    <w:rsid w:val="004D17BB"/>
    <w:rsid w:val="004D2309"/>
    <w:rsid w:val="004D5791"/>
    <w:rsid w:val="004E1523"/>
    <w:rsid w:val="004E1618"/>
    <w:rsid w:val="004E24F6"/>
    <w:rsid w:val="004E4249"/>
    <w:rsid w:val="004E4488"/>
    <w:rsid w:val="004E479C"/>
    <w:rsid w:val="004E60C2"/>
    <w:rsid w:val="004E7F52"/>
    <w:rsid w:val="004F0733"/>
    <w:rsid w:val="004F23ED"/>
    <w:rsid w:val="004F2DAF"/>
    <w:rsid w:val="004F5E04"/>
    <w:rsid w:val="004F651A"/>
    <w:rsid w:val="004F7732"/>
    <w:rsid w:val="00500B68"/>
    <w:rsid w:val="00500E99"/>
    <w:rsid w:val="005035AD"/>
    <w:rsid w:val="00503BE4"/>
    <w:rsid w:val="005050BA"/>
    <w:rsid w:val="00507827"/>
    <w:rsid w:val="00507BE9"/>
    <w:rsid w:val="00515309"/>
    <w:rsid w:val="00517042"/>
    <w:rsid w:val="005200C3"/>
    <w:rsid w:val="00520BB9"/>
    <w:rsid w:val="005210E3"/>
    <w:rsid w:val="00522495"/>
    <w:rsid w:val="00523D0D"/>
    <w:rsid w:val="005255A1"/>
    <w:rsid w:val="00526AF5"/>
    <w:rsid w:val="00527FF1"/>
    <w:rsid w:val="005332C8"/>
    <w:rsid w:val="00535CD2"/>
    <w:rsid w:val="005378C4"/>
    <w:rsid w:val="00540572"/>
    <w:rsid w:val="005464DC"/>
    <w:rsid w:val="005505DD"/>
    <w:rsid w:val="00550AC5"/>
    <w:rsid w:val="00553F62"/>
    <w:rsid w:val="00555971"/>
    <w:rsid w:val="00557787"/>
    <w:rsid w:val="0056012C"/>
    <w:rsid w:val="00562469"/>
    <w:rsid w:val="00562A31"/>
    <w:rsid w:val="005637FB"/>
    <w:rsid w:val="005645F3"/>
    <w:rsid w:val="00564FFC"/>
    <w:rsid w:val="00567EDD"/>
    <w:rsid w:val="005704D2"/>
    <w:rsid w:val="0057186C"/>
    <w:rsid w:val="00572791"/>
    <w:rsid w:val="00574A6D"/>
    <w:rsid w:val="00575041"/>
    <w:rsid w:val="00575A5B"/>
    <w:rsid w:val="005804D8"/>
    <w:rsid w:val="00580BF2"/>
    <w:rsid w:val="005906C0"/>
    <w:rsid w:val="00593A25"/>
    <w:rsid w:val="00594794"/>
    <w:rsid w:val="00596AAE"/>
    <w:rsid w:val="00597215"/>
    <w:rsid w:val="00597665"/>
    <w:rsid w:val="005A2187"/>
    <w:rsid w:val="005A356E"/>
    <w:rsid w:val="005A79AB"/>
    <w:rsid w:val="005B02FA"/>
    <w:rsid w:val="005B0E37"/>
    <w:rsid w:val="005B2F8B"/>
    <w:rsid w:val="005B451B"/>
    <w:rsid w:val="005B76AC"/>
    <w:rsid w:val="005C0F9D"/>
    <w:rsid w:val="005C5E15"/>
    <w:rsid w:val="005C7BF6"/>
    <w:rsid w:val="005D040F"/>
    <w:rsid w:val="005D0A53"/>
    <w:rsid w:val="005D1CD9"/>
    <w:rsid w:val="005D26A6"/>
    <w:rsid w:val="005D278D"/>
    <w:rsid w:val="005D306A"/>
    <w:rsid w:val="005D7AED"/>
    <w:rsid w:val="005E09FB"/>
    <w:rsid w:val="005E15B5"/>
    <w:rsid w:val="005E24AF"/>
    <w:rsid w:val="005E2CDD"/>
    <w:rsid w:val="005E566B"/>
    <w:rsid w:val="005E63DD"/>
    <w:rsid w:val="005F0165"/>
    <w:rsid w:val="005F06B2"/>
    <w:rsid w:val="005F07DD"/>
    <w:rsid w:val="005F084E"/>
    <w:rsid w:val="005F0F79"/>
    <w:rsid w:val="005F1A63"/>
    <w:rsid w:val="005F7036"/>
    <w:rsid w:val="0060227C"/>
    <w:rsid w:val="00602859"/>
    <w:rsid w:val="00603365"/>
    <w:rsid w:val="006052E0"/>
    <w:rsid w:val="00606BB8"/>
    <w:rsid w:val="0061166A"/>
    <w:rsid w:val="006119D9"/>
    <w:rsid w:val="00620B1B"/>
    <w:rsid w:val="00622E4A"/>
    <w:rsid w:val="00626DE9"/>
    <w:rsid w:val="0062745C"/>
    <w:rsid w:val="00630246"/>
    <w:rsid w:val="00632578"/>
    <w:rsid w:val="006329E3"/>
    <w:rsid w:val="006331A5"/>
    <w:rsid w:val="006331BD"/>
    <w:rsid w:val="00633885"/>
    <w:rsid w:val="00636944"/>
    <w:rsid w:val="00636D7F"/>
    <w:rsid w:val="00641796"/>
    <w:rsid w:val="00650B4D"/>
    <w:rsid w:val="006527E2"/>
    <w:rsid w:val="006528BC"/>
    <w:rsid w:val="006532CE"/>
    <w:rsid w:val="00653A15"/>
    <w:rsid w:val="00653F44"/>
    <w:rsid w:val="00655535"/>
    <w:rsid w:val="00655665"/>
    <w:rsid w:val="00660B19"/>
    <w:rsid w:val="00661097"/>
    <w:rsid w:val="006620FC"/>
    <w:rsid w:val="0067025C"/>
    <w:rsid w:val="006705E0"/>
    <w:rsid w:val="006741E7"/>
    <w:rsid w:val="00681058"/>
    <w:rsid w:val="0068163A"/>
    <w:rsid w:val="00683331"/>
    <w:rsid w:val="0068379E"/>
    <w:rsid w:val="0068642D"/>
    <w:rsid w:val="006903C4"/>
    <w:rsid w:val="0069500C"/>
    <w:rsid w:val="00696995"/>
    <w:rsid w:val="006A1E43"/>
    <w:rsid w:val="006A211E"/>
    <w:rsid w:val="006A2462"/>
    <w:rsid w:val="006A36C7"/>
    <w:rsid w:val="006A6B93"/>
    <w:rsid w:val="006B0336"/>
    <w:rsid w:val="006B16B9"/>
    <w:rsid w:val="006B45C3"/>
    <w:rsid w:val="006B6F2D"/>
    <w:rsid w:val="006B7BEE"/>
    <w:rsid w:val="006C1A2F"/>
    <w:rsid w:val="006C3203"/>
    <w:rsid w:val="006C37AA"/>
    <w:rsid w:val="006C5814"/>
    <w:rsid w:val="006C6E7A"/>
    <w:rsid w:val="006D490F"/>
    <w:rsid w:val="006D56B4"/>
    <w:rsid w:val="006D5A73"/>
    <w:rsid w:val="006D6E09"/>
    <w:rsid w:val="006E1CCC"/>
    <w:rsid w:val="006E2A86"/>
    <w:rsid w:val="006F3889"/>
    <w:rsid w:val="006F3F36"/>
    <w:rsid w:val="006F4B04"/>
    <w:rsid w:val="006F7D15"/>
    <w:rsid w:val="00700434"/>
    <w:rsid w:val="00701B11"/>
    <w:rsid w:val="007047C7"/>
    <w:rsid w:val="00704FB9"/>
    <w:rsid w:val="0070677B"/>
    <w:rsid w:val="007105A6"/>
    <w:rsid w:val="00711476"/>
    <w:rsid w:val="007123FB"/>
    <w:rsid w:val="007157D9"/>
    <w:rsid w:val="007162D6"/>
    <w:rsid w:val="007166D3"/>
    <w:rsid w:val="00717784"/>
    <w:rsid w:val="0072045B"/>
    <w:rsid w:val="00720479"/>
    <w:rsid w:val="0072303E"/>
    <w:rsid w:val="00724F80"/>
    <w:rsid w:val="00725C76"/>
    <w:rsid w:val="00726396"/>
    <w:rsid w:val="00726CA2"/>
    <w:rsid w:val="007331FD"/>
    <w:rsid w:val="007367CA"/>
    <w:rsid w:val="00742CF2"/>
    <w:rsid w:val="007433FF"/>
    <w:rsid w:val="00753C06"/>
    <w:rsid w:val="007549D4"/>
    <w:rsid w:val="0075627E"/>
    <w:rsid w:val="0076304B"/>
    <w:rsid w:val="00765CB3"/>
    <w:rsid w:val="00770DAF"/>
    <w:rsid w:val="00773A97"/>
    <w:rsid w:val="00774861"/>
    <w:rsid w:val="0077562F"/>
    <w:rsid w:val="007765D8"/>
    <w:rsid w:val="00780D9E"/>
    <w:rsid w:val="007820B0"/>
    <w:rsid w:val="00784009"/>
    <w:rsid w:val="00785F52"/>
    <w:rsid w:val="00786DC5"/>
    <w:rsid w:val="00786E2A"/>
    <w:rsid w:val="00790A10"/>
    <w:rsid w:val="0079595B"/>
    <w:rsid w:val="00795A93"/>
    <w:rsid w:val="00796A24"/>
    <w:rsid w:val="007A143E"/>
    <w:rsid w:val="007A1BBD"/>
    <w:rsid w:val="007A2E05"/>
    <w:rsid w:val="007A77DE"/>
    <w:rsid w:val="007B11BE"/>
    <w:rsid w:val="007B4244"/>
    <w:rsid w:val="007B4A78"/>
    <w:rsid w:val="007B6AB7"/>
    <w:rsid w:val="007C4921"/>
    <w:rsid w:val="007C5C8D"/>
    <w:rsid w:val="007D49A1"/>
    <w:rsid w:val="007E0DB0"/>
    <w:rsid w:val="007E0DFC"/>
    <w:rsid w:val="007E309B"/>
    <w:rsid w:val="007E7C7E"/>
    <w:rsid w:val="007F25E3"/>
    <w:rsid w:val="007F378E"/>
    <w:rsid w:val="007F393D"/>
    <w:rsid w:val="007F47A0"/>
    <w:rsid w:val="007F5CFD"/>
    <w:rsid w:val="007F62B7"/>
    <w:rsid w:val="007F67B9"/>
    <w:rsid w:val="008002FF"/>
    <w:rsid w:val="00801490"/>
    <w:rsid w:val="00801ACA"/>
    <w:rsid w:val="008033EB"/>
    <w:rsid w:val="00803BAB"/>
    <w:rsid w:val="008145A9"/>
    <w:rsid w:val="00815460"/>
    <w:rsid w:val="00815643"/>
    <w:rsid w:val="00816BDC"/>
    <w:rsid w:val="00817CE1"/>
    <w:rsid w:val="00817F2D"/>
    <w:rsid w:val="00822289"/>
    <w:rsid w:val="008231B5"/>
    <w:rsid w:val="008241B0"/>
    <w:rsid w:val="008256C6"/>
    <w:rsid w:val="00826E44"/>
    <w:rsid w:val="00831777"/>
    <w:rsid w:val="00832571"/>
    <w:rsid w:val="00832687"/>
    <w:rsid w:val="00832CE1"/>
    <w:rsid w:val="00833A10"/>
    <w:rsid w:val="00840E4C"/>
    <w:rsid w:val="00841172"/>
    <w:rsid w:val="008429B4"/>
    <w:rsid w:val="0084504D"/>
    <w:rsid w:val="00847125"/>
    <w:rsid w:val="00850107"/>
    <w:rsid w:val="00852128"/>
    <w:rsid w:val="00852372"/>
    <w:rsid w:val="00852555"/>
    <w:rsid w:val="00856B45"/>
    <w:rsid w:val="0086220C"/>
    <w:rsid w:val="0086436A"/>
    <w:rsid w:val="00864AC0"/>
    <w:rsid w:val="00865E68"/>
    <w:rsid w:val="00866968"/>
    <w:rsid w:val="0086721D"/>
    <w:rsid w:val="008674AD"/>
    <w:rsid w:val="008714F2"/>
    <w:rsid w:val="008722E0"/>
    <w:rsid w:val="0087277D"/>
    <w:rsid w:val="00874C8B"/>
    <w:rsid w:val="0088642B"/>
    <w:rsid w:val="008918F2"/>
    <w:rsid w:val="0089316F"/>
    <w:rsid w:val="00893C3D"/>
    <w:rsid w:val="00893D9D"/>
    <w:rsid w:val="00893E0D"/>
    <w:rsid w:val="0089626A"/>
    <w:rsid w:val="0089664C"/>
    <w:rsid w:val="008A07B5"/>
    <w:rsid w:val="008A339D"/>
    <w:rsid w:val="008A38D0"/>
    <w:rsid w:val="008A4218"/>
    <w:rsid w:val="008A4A75"/>
    <w:rsid w:val="008A6703"/>
    <w:rsid w:val="008B4127"/>
    <w:rsid w:val="008B5255"/>
    <w:rsid w:val="008C0D07"/>
    <w:rsid w:val="008D2104"/>
    <w:rsid w:val="008D3319"/>
    <w:rsid w:val="008D4C7B"/>
    <w:rsid w:val="008D672B"/>
    <w:rsid w:val="008D6D26"/>
    <w:rsid w:val="008E436C"/>
    <w:rsid w:val="008E4904"/>
    <w:rsid w:val="008E7538"/>
    <w:rsid w:val="008E7AEE"/>
    <w:rsid w:val="008F0867"/>
    <w:rsid w:val="008F396D"/>
    <w:rsid w:val="008F4D60"/>
    <w:rsid w:val="008F5D89"/>
    <w:rsid w:val="008F7B43"/>
    <w:rsid w:val="009002AF"/>
    <w:rsid w:val="00900E09"/>
    <w:rsid w:val="009017D6"/>
    <w:rsid w:val="00905FE5"/>
    <w:rsid w:val="009068FB"/>
    <w:rsid w:val="00910CAA"/>
    <w:rsid w:val="00912C82"/>
    <w:rsid w:val="00913FB9"/>
    <w:rsid w:val="0092094D"/>
    <w:rsid w:val="00921D5A"/>
    <w:rsid w:val="00921E3C"/>
    <w:rsid w:val="00923F57"/>
    <w:rsid w:val="00926ED0"/>
    <w:rsid w:val="00930FAF"/>
    <w:rsid w:val="00931983"/>
    <w:rsid w:val="00931F17"/>
    <w:rsid w:val="00932A93"/>
    <w:rsid w:val="009333D5"/>
    <w:rsid w:val="00936FFD"/>
    <w:rsid w:val="00940076"/>
    <w:rsid w:val="0094132F"/>
    <w:rsid w:val="0094471C"/>
    <w:rsid w:val="0095247A"/>
    <w:rsid w:val="00952A7B"/>
    <w:rsid w:val="009543F8"/>
    <w:rsid w:val="00957172"/>
    <w:rsid w:val="00957EDE"/>
    <w:rsid w:val="0096050C"/>
    <w:rsid w:val="009607EB"/>
    <w:rsid w:val="00963DC8"/>
    <w:rsid w:val="00967CF9"/>
    <w:rsid w:val="00971088"/>
    <w:rsid w:val="00971B05"/>
    <w:rsid w:val="009738C7"/>
    <w:rsid w:val="00975416"/>
    <w:rsid w:val="0097582F"/>
    <w:rsid w:val="009804D2"/>
    <w:rsid w:val="00982B21"/>
    <w:rsid w:val="0098398C"/>
    <w:rsid w:val="0099182A"/>
    <w:rsid w:val="00993328"/>
    <w:rsid w:val="00994124"/>
    <w:rsid w:val="0099537E"/>
    <w:rsid w:val="0099598E"/>
    <w:rsid w:val="00996963"/>
    <w:rsid w:val="0099726B"/>
    <w:rsid w:val="00997ABC"/>
    <w:rsid w:val="009A09B4"/>
    <w:rsid w:val="009A105E"/>
    <w:rsid w:val="009A2CCE"/>
    <w:rsid w:val="009A4017"/>
    <w:rsid w:val="009A7647"/>
    <w:rsid w:val="009A7A60"/>
    <w:rsid w:val="009B2253"/>
    <w:rsid w:val="009B2CAE"/>
    <w:rsid w:val="009B56F5"/>
    <w:rsid w:val="009B5D4B"/>
    <w:rsid w:val="009C02F6"/>
    <w:rsid w:val="009C1BEF"/>
    <w:rsid w:val="009C1C44"/>
    <w:rsid w:val="009C43DC"/>
    <w:rsid w:val="009C5F37"/>
    <w:rsid w:val="009C6AFF"/>
    <w:rsid w:val="009D3E63"/>
    <w:rsid w:val="009D7906"/>
    <w:rsid w:val="009E2B6B"/>
    <w:rsid w:val="009E6B92"/>
    <w:rsid w:val="009F1402"/>
    <w:rsid w:val="009F61EB"/>
    <w:rsid w:val="009F78DD"/>
    <w:rsid w:val="00A01F9A"/>
    <w:rsid w:val="00A05F9A"/>
    <w:rsid w:val="00A1213D"/>
    <w:rsid w:val="00A21423"/>
    <w:rsid w:val="00A21E1E"/>
    <w:rsid w:val="00A222D4"/>
    <w:rsid w:val="00A2400D"/>
    <w:rsid w:val="00A24349"/>
    <w:rsid w:val="00A2585C"/>
    <w:rsid w:val="00A26F50"/>
    <w:rsid w:val="00A2734C"/>
    <w:rsid w:val="00A27A7C"/>
    <w:rsid w:val="00A3044A"/>
    <w:rsid w:val="00A34118"/>
    <w:rsid w:val="00A4455E"/>
    <w:rsid w:val="00A50C7E"/>
    <w:rsid w:val="00A51738"/>
    <w:rsid w:val="00A52B0C"/>
    <w:rsid w:val="00A5792B"/>
    <w:rsid w:val="00A62D14"/>
    <w:rsid w:val="00A66834"/>
    <w:rsid w:val="00A70950"/>
    <w:rsid w:val="00A70B06"/>
    <w:rsid w:val="00A70E44"/>
    <w:rsid w:val="00A70FFF"/>
    <w:rsid w:val="00A76C96"/>
    <w:rsid w:val="00A77EB2"/>
    <w:rsid w:val="00A84458"/>
    <w:rsid w:val="00A850A5"/>
    <w:rsid w:val="00A86E16"/>
    <w:rsid w:val="00A86E76"/>
    <w:rsid w:val="00A87B40"/>
    <w:rsid w:val="00A87E5F"/>
    <w:rsid w:val="00A9177A"/>
    <w:rsid w:val="00A9248C"/>
    <w:rsid w:val="00A92AF4"/>
    <w:rsid w:val="00A93A79"/>
    <w:rsid w:val="00A94BDB"/>
    <w:rsid w:val="00A94C97"/>
    <w:rsid w:val="00A97E40"/>
    <w:rsid w:val="00AA090D"/>
    <w:rsid w:val="00AA2327"/>
    <w:rsid w:val="00AA273A"/>
    <w:rsid w:val="00AA3390"/>
    <w:rsid w:val="00AA424E"/>
    <w:rsid w:val="00AA427B"/>
    <w:rsid w:val="00AA493C"/>
    <w:rsid w:val="00AA6DEF"/>
    <w:rsid w:val="00AA6EC9"/>
    <w:rsid w:val="00AA7521"/>
    <w:rsid w:val="00AB040C"/>
    <w:rsid w:val="00AB623E"/>
    <w:rsid w:val="00AB75E6"/>
    <w:rsid w:val="00AB7993"/>
    <w:rsid w:val="00AC2CEF"/>
    <w:rsid w:val="00AC33E2"/>
    <w:rsid w:val="00AC6526"/>
    <w:rsid w:val="00AC7A42"/>
    <w:rsid w:val="00AD183F"/>
    <w:rsid w:val="00AD218C"/>
    <w:rsid w:val="00AD27C5"/>
    <w:rsid w:val="00AD442D"/>
    <w:rsid w:val="00AD5493"/>
    <w:rsid w:val="00AD5976"/>
    <w:rsid w:val="00AD7A22"/>
    <w:rsid w:val="00AE020A"/>
    <w:rsid w:val="00AE6AC2"/>
    <w:rsid w:val="00AE7ADB"/>
    <w:rsid w:val="00AF3633"/>
    <w:rsid w:val="00AF458B"/>
    <w:rsid w:val="00AF48D3"/>
    <w:rsid w:val="00AF4DE1"/>
    <w:rsid w:val="00AF4E32"/>
    <w:rsid w:val="00AF5462"/>
    <w:rsid w:val="00AF7163"/>
    <w:rsid w:val="00B0108E"/>
    <w:rsid w:val="00B01499"/>
    <w:rsid w:val="00B026A5"/>
    <w:rsid w:val="00B04E9F"/>
    <w:rsid w:val="00B07A43"/>
    <w:rsid w:val="00B15CC4"/>
    <w:rsid w:val="00B15FBF"/>
    <w:rsid w:val="00B1731F"/>
    <w:rsid w:val="00B218E6"/>
    <w:rsid w:val="00B23EB0"/>
    <w:rsid w:val="00B25F30"/>
    <w:rsid w:val="00B25FF9"/>
    <w:rsid w:val="00B2667C"/>
    <w:rsid w:val="00B31999"/>
    <w:rsid w:val="00B322E1"/>
    <w:rsid w:val="00B3254F"/>
    <w:rsid w:val="00B3481B"/>
    <w:rsid w:val="00B3707A"/>
    <w:rsid w:val="00B40328"/>
    <w:rsid w:val="00B41B9C"/>
    <w:rsid w:val="00B457E4"/>
    <w:rsid w:val="00B4595D"/>
    <w:rsid w:val="00B46122"/>
    <w:rsid w:val="00B47316"/>
    <w:rsid w:val="00B47331"/>
    <w:rsid w:val="00B5014E"/>
    <w:rsid w:val="00B5099E"/>
    <w:rsid w:val="00B51152"/>
    <w:rsid w:val="00B513F4"/>
    <w:rsid w:val="00B5266B"/>
    <w:rsid w:val="00B52CCD"/>
    <w:rsid w:val="00B53123"/>
    <w:rsid w:val="00B531F7"/>
    <w:rsid w:val="00B53C01"/>
    <w:rsid w:val="00B55276"/>
    <w:rsid w:val="00B56A29"/>
    <w:rsid w:val="00B614EF"/>
    <w:rsid w:val="00B63E11"/>
    <w:rsid w:val="00B64212"/>
    <w:rsid w:val="00B664D9"/>
    <w:rsid w:val="00B67734"/>
    <w:rsid w:val="00B678EE"/>
    <w:rsid w:val="00B720D9"/>
    <w:rsid w:val="00B72481"/>
    <w:rsid w:val="00B72ACC"/>
    <w:rsid w:val="00B7385A"/>
    <w:rsid w:val="00B755A2"/>
    <w:rsid w:val="00B77C9E"/>
    <w:rsid w:val="00B82231"/>
    <w:rsid w:val="00B825A3"/>
    <w:rsid w:val="00B82D48"/>
    <w:rsid w:val="00B847DC"/>
    <w:rsid w:val="00B85408"/>
    <w:rsid w:val="00B8630F"/>
    <w:rsid w:val="00B86F66"/>
    <w:rsid w:val="00B874F3"/>
    <w:rsid w:val="00B90988"/>
    <w:rsid w:val="00BA155A"/>
    <w:rsid w:val="00BA628D"/>
    <w:rsid w:val="00BB013F"/>
    <w:rsid w:val="00BB0910"/>
    <w:rsid w:val="00BB3271"/>
    <w:rsid w:val="00BB360C"/>
    <w:rsid w:val="00BB3E1E"/>
    <w:rsid w:val="00BB431B"/>
    <w:rsid w:val="00BB54EC"/>
    <w:rsid w:val="00BB5D50"/>
    <w:rsid w:val="00BB7394"/>
    <w:rsid w:val="00BC04E8"/>
    <w:rsid w:val="00BC161E"/>
    <w:rsid w:val="00BC1B59"/>
    <w:rsid w:val="00BC4B87"/>
    <w:rsid w:val="00BC57F2"/>
    <w:rsid w:val="00BC6F7A"/>
    <w:rsid w:val="00BD24E4"/>
    <w:rsid w:val="00BD40D7"/>
    <w:rsid w:val="00BD42A4"/>
    <w:rsid w:val="00BD4636"/>
    <w:rsid w:val="00BD78FC"/>
    <w:rsid w:val="00BE466C"/>
    <w:rsid w:val="00BE4902"/>
    <w:rsid w:val="00BE6734"/>
    <w:rsid w:val="00BF0300"/>
    <w:rsid w:val="00BF31C1"/>
    <w:rsid w:val="00BF75AB"/>
    <w:rsid w:val="00C0029E"/>
    <w:rsid w:val="00C02762"/>
    <w:rsid w:val="00C052EC"/>
    <w:rsid w:val="00C1247B"/>
    <w:rsid w:val="00C1313E"/>
    <w:rsid w:val="00C15087"/>
    <w:rsid w:val="00C208C6"/>
    <w:rsid w:val="00C20D18"/>
    <w:rsid w:val="00C221AF"/>
    <w:rsid w:val="00C22DF7"/>
    <w:rsid w:val="00C23C2B"/>
    <w:rsid w:val="00C30A2A"/>
    <w:rsid w:val="00C30AC2"/>
    <w:rsid w:val="00C31DE8"/>
    <w:rsid w:val="00C3390E"/>
    <w:rsid w:val="00C35D72"/>
    <w:rsid w:val="00C37A04"/>
    <w:rsid w:val="00C40AA6"/>
    <w:rsid w:val="00C41076"/>
    <w:rsid w:val="00C44BBA"/>
    <w:rsid w:val="00C4532B"/>
    <w:rsid w:val="00C46B53"/>
    <w:rsid w:val="00C47C8F"/>
    <w:rsid w:val="00C47DDB"/>
    <w:rsid w:val="00C61A6B"/>
    <w:rsid w:val="00C65A6A"/>
    <w:rsid w:val="00C65D27"/>
    <w:rsid w:val="00C71B17"/>
    <w:rsid w:val="00C71F56"/>
    <w:rsid w:val="00C75101"/>
    <w:rsid w:val="00C769E8"/>
    <w:rsid w:val="00C8075B"/>
    <w:rsid w:val="00C80F16"/>
    <w:rsid w:val="00C85457"/>
    <w:rsid w:val="00C917FA"/>
    <w:rsid w:val="00C923AF"/>
    <w:rsid w:val="00C94CF6"/>
    <w:rsid w:val="00C952C5"/>
    <w:rsid w:val="00C95B00"/>
    <w:rsid w:val="00C96122"/>
    <w:rsid w:val="00C96267"/>
    <w:rsid w:val="00CA0972"/>
    <w:rsid w:val="00CA3071"/>
    <w:rsid w:val="00CA3678"/>
    <w:rsid w:val="00CA427B"/>
    <w:rsid w:val="00CA6255"/>
    <w:rsid w:val="00CB03C2"/>
    <w:rsid w:val="00CB0C33"/>
    <w:rsid w:val="00CB103E"/>
    <w:rsid w:val="00CB2B91"/>
    <w:rsid w:val="00CB7CE6"/>
    <w:rsid w:val="00CC0EB6"/>
    <w:rsid w:val="00CC31B1"/>
    <w:rsid w:val="00CC3D62"/>
    <w:rsid w:val="00CD0B93"/>
    <w:rsid w:val="00CD553F"/>
    <w:rsid w:val="00CE0A19"/>
    <w:rsid w:val="00CE3483"/>
    <w:rsid w:val="00CF07D2"/>
    <w:rsid w:val="00CF1083"/>
    <w:rsid w:val="00CF1545"/>
    <w:rsid w:val="00CF412F"/>
    <w:rsid w:val="00CF4EA0"/>
    <w:rsid w:val="00CF5556"/>
    <w:rsid w:val="00D05EA2"/>
    <w:rsid w:val="00D062A2"/>
    <w:rsid w:val="00D06B1A"/>
    <w:rsid w:val="00D0737A"/>
    <w:rsid w:val="00D07E5B"/>
    <w:rsid w:val="00D13B18"/>
    <w:rsid w:val="00D15DEA"/>
    <w:rsid w:val="00D16033"/>
    <w:rsid w:val="00D16BF8"/>
    <w:rsid w:val="00D173A1"/>
    <w:rsid w:val="00D21B25"/>
    <w:rsid w:val="00D22AAE"/>
    <w:rsid w:val="00D2414F"/>
    <w:rsid w:val="00D241A1"/>
    <w:rsid w:val="00D25A37"/>
    <w:rsid w:val="00D25FDB"/>
    <w:rsid w:val="00D40B92"/>
    <w:rsid w:val="00D412EA"/>
    <w:rsid w:val="00D41405"/>
    <w:rsid w:val="00D42476"/>
    <w:rsid w:val="00D45CE1"/>
    <w:rsid w:val="00D50052"/>
    <w:rsid w:val="00D557B3"/>
    <w:rsid w:val="00D55CEB"/>
    <w:rsid w:val="00D563C7"/>
    <w:rsid w:val="00D56539"/>
    <w:rsid w:val="00D57A47"/>
    <w:rsid w:val="00D57F50"/>
    <w:rsid w:val="00D60493"/>
    <w:rsid w:val="00D6126A"/>
    <w:rsid w:val="00D62DDD"/>
    <w:rsid w:val="00D6330C"/>
    <w:rsid w:val="00D710D2"/>
    <w:rsid w:val="00D733A0"/>
    <w:rsid w:val="00D7363E"/>
    <w:rsid w:val="00D73AF6"/>
    <w:rsid w:val="00D7762F"/>
    <w:rsid w:val="00D82590"/>
    <w:rsid w:val="00D82826"/>
    <w:rsid w:val="00D842FA"/>
    <w:rsid w:val="00D85B65"/>
    <w:rsid w:val="00D8795B"/>
    <w:rsid w:val="00D95211"/>
    <w:rsid w:val="00D96FDD"/>
    <w:rsid w:val="00DA2612"/>
    <w:rsid w:val="00DA4C57"/>
    <w:rsid w:val="00DA4D9A"/>
    <w:rsid w:val="00DA7AF3"/>
    <w:rsid w:val="00DA7D60"/>
    <w:rsid w:val="00DB06EE"/>
    <w:rsid w:val="00DB53F4"/>
    <w:rsid w:val="00DB5A3E"/>
    <w:rsid w:val="00DB6882"/>
    <w:rsid w:val="00DC043C"/>
    <w:rsid w:val="00DC67CA"/>
    <w:rsid w:val="00DC764B"/>
    <w:rsid w:val="00DD0E69"/>
    <w:rsid w:val="00DD1EC8"/>
    <w:rsid w:val="00DD377B"/>
    <w:rsid w:val="00DD3939"/>
    <w:rsid w:val="00DD4CB1"/>
    <w:rsid w:val="00DD5F45"/>
    <w:rsid w:val="00DD6AC5"/>
    <w:rsid w:val="00DD7B45"/>
    <w:rsid w:val="00DE0261"/>
    <w:rsid w:val="00DE07CB"/>
    <w:rsid w:val="00DE6036"/>
    <w:rsid w:val="00DE7170"/>
    <w:rsid w:val="00DF12EA"/>
    <w:rsid w:val="00DF39FC"/>
    <w:rsid w:val="00E00755"/>
    <w:rsid w:val="00E02062"/>
    <w:rsid w:val="00E026BA"/>
    <w:rsid w:val="00E03A4C"/>
    <w:rsid w:val="00E04F6E"/>
    <w:rsid w:val="00E05938"/>
    <w:rsid w:val="00E07199"/>
    <w:rsid w:val="00E13CE5"/>
    <w:rsid w:val="00E153A5"/>
    <w:rsid w:val="00E15E8A"/>
    <w:rsid w:val="00E161FA"/>
    <w:rsid w:val="00E17A5C"/>
    <w:rsid w:val="00E2068B"/>
    <w:rsid w:val="00E21BA4"/>
    <w:rsid w:val="00E231ED"/>
    <w:rsid w:val="00E264AD"/>
    <w:rsid w:val="00E27D45"/>
    <w:rsid w:val="00E32D23"/>
    <w:rsid w:val="00E342B3"/>
    <w:rsid w:val="00E3495E"/>
    <w:rsid w:val="00E35796"/>
    <w:rsid w:val="00E35EF0"/>
    <w:rsid w:val="00E40DF9"/>
    <w:rsid w:val="00E510EC"/>
    <w:rsid w:val="00E512CE"/>
    <w:rsid w:val="00E52070"/>
    <w:rsid w:val="00E54A52"/>
    <w:rsid w:val="00E55042"/>
    <w:rsid w:val="00E5644C"/>
    <w:rsid w:val="00E56A43"/>
    <w:rsid w:val="00E57522"/>
    <w:rsid w:val="00E57C92"/>
    <w:rsid w:val="00E60494"/>
    <w:rsid w:val="00E6058C"/>
    <w:rsid w:val="00E609A8"/>
    <w:rsid w:val="00E6360C"/>
    <w:rsid w:val="00E659B5"/>
    <w:rsid w:val="00E6632E"/>
    <w:rsid w:val="00E70F0A"/>
    <w:rsid w:val="00E71130"/>
    <w:rsid w:val="00E72D33"/>
    <w:rsid w:val="00E73482"/>
    <w:rsid w:val="00E76623"/>
    <w:rsid w:val="00E77572"/>
    <w:rsid w:val="00E807B5"/>
    <w:rsid w:val="00E839DB"/>
    <w:rsid w:val="00E83FE2"/>
    <w:rsid w:val="00E8417B"/>
    <w:rsid w:val="00E90A6B"/>
    <w:rsid w:val="00E93708"/>
    <w:rsid w:val="00E93BA5"/>
    <w:rsid w:val="00E93ECF"/>
    <w:rsid w:val="00E95D1D"/>
    <w:rsid w:val="00E97EBD"/>
    <w:rsid w:val="00EA03EB"/>
    <w:rsid w:val="00EA22D5"/>
    <w:rsid w:val="00EA37A9"/>
    <w:rsid w:val="00EA5264"/>
    <w:rsid w:val="00EB1D01"/>
    <w:rsid w:val="00EB27D8"/>
    <w:rsid w:val="00EB4A42"/>
    <w:rsid w:val="00EB600E"/>
    <w:rsid w:val="00EC05ED"/>
    <w:rsid w:val="00EC1388"/>
    <w:rsid w:val="00EC3185"/>
    <w:rsid w:val="00EC76DC"/>
    <w:rsid w:val="00ED06CA"/>
    <w:rsid w:val="00ED6457"/>
    <w:rsid w:val="00EE0855"/>
    <w:rsid w:val="00EE0DBB"/>
    <w:rsid w:val="00EE1557"/>
    <w:rsid w:val="00EF0670"/>
    <w:rsid w:val="00EF4B7A"/>
    <w:rsid w:val="00EF64B9"/>
    <w:rsid w:val="00F03091"/>
    <w:rsid w:val="00F05CDE"/>
    <w:rsid w:val="00F0705A"/>
    <w:rsid w:val="00F14C6D"/>
    <w:rsid w:val="00F16C8D"/>
    <w:rsid w:val="00F171F9"/>
    <w:rsid w:val="00F22896"/>
    <w:rsid w:val="00F24158"/>
    <w:rsid w:val="00F25E71"/>
    <w:rsid w:val="00F268BD"/>
    <w:rsid w:val="00F305D9"/>
    <w:rsid w:val="00F33C1C"/>
    <w:rsid w:val="00F34BE7"/>
    <w:rsid w:val="00F34F4D"/>
    <w:rsid w:val="00F35449"/>
    <w:rsid w:val="00F36DD0"/>
    <w:rsid w:val="00F40733"/>
    <w:rsid w:val="00F45F0A"/>
    <w:rsid w:val="00F461B7"/>
    <w:rsid w:val="00F50A71"/>
    <w:rsid w:val="00F52BE9"/>
    <w:rsid w:val="00F53FB1"/>
    <w:rsid w:val="00F53FF6"/>
    <w:rsid w:val="00F63FBE"/>
    <w:rsid w:val="00F6468B"/>
    <w:rsid w:val="00F65D82"/>
    <w:rsid w:val="00F66C2E"/>
    <w:rsid w:val="00F66CFF"/>
    <w:rsid w:val="00F71FBB"/>
    <w:rsid w:val="00F72933"/>
    <w:rsid w:val="00F73672"/>
    <w:rsid w:val="00F74C43"/>
    <w:rsid w:val="00F77FAA"/>
    <w:rsid w:val="00F80088"/>
    <w:rsid w:val="00F808A6"/>
    <w:rsid w:val="00F819B5"/>
    <w:rsid w:val="00F8215A"/>
    <w:rsid w:val="00F84612"/>
    <w:rsid w:val="00F85A4A"/>
    <w:rsid w:val="00F86E6E"/>
    <w:rsid w:val="00F87F87"/>
    <w:rsid w:val="00F90EF7"/>
    <w:rsid w:val="00F92208"/>
    <w:rsid w:val="00F93A87"/>
    <w:rsid w:val="00F941B8"/>
    <w:rsid w:val="00F94244"/>
    <w:rsid w:val="00F95763"/>
    <w:rsid w:val="00F96E1D"/>
    <w:rsid w:val="00FB13EF"/>
    <w:rsid w:val="00FB474F"/>
    <w:rsid w:val="00FB60A3"/>
    <w:rsid w:val="00FB6408"/>
    <w:rsid w:val="00FB6954"/>
    <w:rsid w:val="00FB6FC9"/>
    <w:rsid w:val="00FC3D02"/>
    <w:rsid w:val="00FC5B7C"/>
    <w:rsid w:val="00FC730D"/>
    <w:rsid w:val="00FD0E11"/>
    <w:rsid w:val="00FD43B1"/>
    <w:rsid w:val="00FE11BE"/>
    <w:rsid w:val="00FE272B"/>
    <w:rsid w:val="00FE2DDA"/>
    <w:rsid w:val="00FE4EFE"/>
    <w:rsid w:val="00FE5036"/>
    <w:rsid w:val="00FE6530"/>
    <w:rsid w:val="00FE7775"/>
    <w:rsid w:val="00FF0D49"/>
    <w:rsid w:val="00FF1160"/>
    <w:rsid w:val="00FF605B"/>
    <w:rsid w:val="4483A32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3489"/>
    <o:shapelayout v:ext="edit">
      <o:idmap v:ext="edit" data="1"/>
    </o:shapelayout>
  </w:shapeDefaults>
  <w:decimalSymbol w:val="."/>
  <w:listSeparator w:val=","/>
  <w14:docId w14:val="44769EC3"/>
  <w15:docId w15:val="{71C5EF2E-EC44-4F88-B925-D08034BA581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4A01BC"/>
    <w:pPr>
      <w:spacing w:after="200" w:line="276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99"/>
    <w:rsid w:val="004A01B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6C6E7A"/>
    <w:pPr>
      <w:spacing w:after="160" w:line="259" w:lineRule="auto"/>
      <w:ind w:left="720"/>
      <w:contextualSpacing/>
    </w:pPr>
    <w:rPr>
      <w:rFonts w:eastAsiaTheme="minorEastAsia"/>
      <w:lang w:eastAsia="zh-CN"/>
    </w:rPr>
  </w:style>
  <w:style w:type="character" w:styleId="PlaceholderText">
    <w:name w:val="Placeholder Text"/>
    <w:basedOn w:val="DefaultParagraphFont"/>
    <w:uiPriority w:val="99"/>
    <w:semiHidden/>
    <w:rsid w:val="003D7BAD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DD5F45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D5F45"/>
  </w:style>
  <w:style w:type="paragraph" w:styleId="Footer">
    <w:name w:val="footer"/>
    <w:basedOn w:val="Normal"/>
    <w:link w:val="FooterChar"/>
    <w:uiPriority w:val="99"/>
    <w:unhideWhenUsed/>
    <w:rsid w:val="00DD5F45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D5F45"/>
  </w:style>
  <w:style w:type="paragraph" w:styleId="BalloonText">
    <w:name w:val="Balloon Text"/>
    <w:basedOn w:val="Normal"/>
    <w:link w:val="BalloonTextChar"/>
    <w:uiPriority w:val="99"/>
    <w:semiHidden/>
    <w:unhideWhenUsed/>
    <w:rsid w:val="002A3163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A3163"/>
    <w:rPr>
      <w:rFonts w:ascii="Segoe UI" w:hAnsi="Segoe UI" w:cs="Segoe UI"/>
      <w:sz w:val="18"/>
      <w:szCs w:val="18"/>
    </w:rPr>
  </w:style>
  <w:style w:type="character" w:customStyle="1" w:styleId="NLLLNUM">
    <w:name w:val="NL_LL_NUM"/>
    <w:qFormat/>
    <w:rsid w:val="004E4488"/>
    <w:rPr>
      <w:rFonts w:ascii="HelveticaNeueLT Std" w:hAnsi="HelveticaNeueLT Std"/>
      <w:b/>
      <w:color w:val="auto"/>
      <w:sz w:val="20"/>
      <w:szCs w:val="24"/>
    </w:rPr>
  </w:style>
  <w:style w:type="paragraph" w:customStyle="1" w:styleId="NL">
    <w:name w:val="NL"/>
    <w:rsid w:val="004E4488"/>
    <w:pPr>
      <w:tabs>
        <w:tab w:val="left" w:pos="120"/>
        <w:tab w:val="left" w:pos="380"/>
      </w:tabs>
      <w:spacing w:before="200" w:after="0" w:line="240" w:lineRule="atLeast"/>
      <w:ind w:left="380" w:hanging="380"/>
    </w:pPr>
    <w:rPr>
      <w:rFonts w:ascii="Minion Pro" w:eastAsia="Times New Roman" w:hAnsi="Minion Pro" w:cs="Times New Roman"/>
      <w:sz w:val="20"/>
      <w:szCs w:val="20"/>
    </w:rPr>
  </w:style>
  <w:style w:type="paragraph" w:customStyle="1" w:styleId="NLLL2COL">
    <w:name w:val="NL_LL_2COL"/>
    <w:rsid w:val="004E4488"/>
    <w:pPr>
      <w:tabs>
        <w:tab w:val="left" w:pos="400"/>
        <w:tab w:val="left" w:pos="2600"/>
        <w:tab w:val="left" w:pos="2720"/>
      </w:tabs>
      <w:spacing w:before="120" w:after="0" w:line="240" w:lineRule="atLeast"/>
      <w:ind w:left="672" w:hanging="292"/>
    </w:pPr>
    <w:rPr>
      <w:rFonts w:ascii="Minion Pro" w:eastAsia="Times New Roman" w:hAnsi="Minion Pro" w:cs="Times New Roman"/>
      <w:sz w:val="20"/>
      <w:szCs w:val="20"/>
    </w:rPr>
  </w:style>
  <w:style w:type="character" w:customStyle="1" w:styleId="i-listitalic">
    <w:name w:val="i - list italic"/>
    <w:uiPriority w:val="99"/>
    <w:qFormat/>
    <w:rsid w:val="004E4488"/>
    <w:rPr>
      <w:rFonts w:ascii="Minion Pro" w:hAnsi="Minion Pro"/>
      <w:i/>
    </w:rPr>
  </w:style>
  <w:style w:type="character" w:customStyle="1" w:styleId="i-listsuperscript">
    <w:name w:val="i - list superscript"/>
    <w:uiPriority w:val="99"/>
    <w:qFormat/>
    <w:rsid w:val="004E4488"/>
    <w:rPr>
      <w:rFonts w:ascii="Calibri" w:hAnsi="Calibri"/>
      <w:vertAlign w:val="superscript"/>
      <w:lang w:eastAsia="en-AU"/>
    </w:rPr>
  </w:style>
  <w:style w:type="character" w:customStyle="1" w:styleId="i-notetoDTOChar">
    <w:name w:val="&lt;i - note to DTO&gt; Char"/>
    <w:uiPriority w:val="99"/>
    <w:rsid w:val="004E4488"/>
    <w:rPr>
      <w:rFonts w:ascii="Arial-BoldMT" w:hAnsi="Arial-BoldMT" w:cs="Arial-BoldMT"/>
      <w:b/>
      <w:bCs/>
      <w:color w:val="FF0000"/>
      <w:w w:val="100"/>
      <w:sz w:val="24"/>
      <w:szCs w:val="24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2.bin"/><Relationship Id="rId18" Type="http://schemas.openxmlformats.org/officeDocument/2006/relationships/footer" Target="footer1.xml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10" Type="http://schemas.openxmlformats.org/officeDocument/2006/relationships/image" Target="media/image3.wmf"/><Relationship Id="rId19" Type="http://schemas.openxmlformats.org/officeDocument/2006/relationships/footer" Target="footer2.xml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8C162A5-02CA-4D36-8E22-0DCA2F0871A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24</TotalTime>
  <Pages>5</Pages>
  <Words>1131</Words>
  <Characters>6449</Characters>
  <Application>Microsoft Office Word</Application>
  <DocSecurity>0</DocSecurity>
  <Lines>53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Department of Education</Company>
  <LinksUpToDate>false</LinksUpToDate>
  <CharactersWithSpaces>75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usan Aung</dc:creator>
  <cp:keywords/>
  <dc:description/>
  <cp:lastModifiedBy>Gong, Alexey</cp:lastModifiedBy>
  <cp:revision>73</cp:revision>
  <cp:lastPrinted>2019-05-09T23:50:00Z</cp:lastPrinted>
  <dcterms:created xsi:type="dcterms:W3CDTF">2019-09-16T23:36:00Z</dcterms:created>
  <dcterms:modified xsi:type="dcterms:W3CDTF">2019-10-23T22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